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rPr>
        <w:id w:val="274641"/>
        <w:docPartObj>
          <w:docPartGallery w:val="Cover Pages"/>
          <w:docPartUnique/>
        </w:docPartObj>
      </w:sdtPr>
      <w:sdtEndPr>
        <w:rPr>
          <w:rFonts w:ascii="Calibri" w:eastAsia="Calibri" w:hAnsi="Calibri" w:cs="Times New Roman"/>
          <w:lang w:val="en-US"/>
        </w:rPr>
      </w:sdtEndPr>
      <w:sdtContent>
        <w:tbl>
          <w:tblPr>
            <w:tblpPr w:leftFromText="187" w:rightFromText="187" w:horzAnchor="margin" w:tblpXSpec="center" w:tblpY="2881"/>
            <w:tblW w:w="4000" w:type="pct"/>
            <w:tblBorders>
              <w:left w:val="single" w:sz="18" w:space="0" w:color="4F81BD" w:themeColor="accent1"/>
            </w:tblBorders>
            <w:tblLook w:val="04A0"/>
          </w:tblPr>
          <w:tblGrid>
            <w:gridCol w:w="7405"/>
          </w:tblGrid>
          <w:tr w:rsidR="001F3B4C">
            <w:sdt>
              <w:sdtPr>
                <w:rPr>
                  <w:rFonts w:asciiTheme="majorHAnsi" w:eastAsiaTheme="majorEastAsia" w:hAnsiTheme="majorHAnsi" w:cstheme="majorBidi"/>
                </w:rPr>
                <w:alias w:val="Company"/>
                <w:id w:val="13406915"/>
                <w:placeholder>
                  <w:docPart w:val="934E32B6F1D24A36B36255691AAA98CA"/>
                </w:placeholder>
                <w:dataBinding w:prefixMappings="xmlns:ns0='http://schemas.openxmlformats.org/officeDocument/2006/extended-properties'" w:xpath="/ns0:Properties[1]/ns0:Company[1]" w:storeItemID="{6668398D-A668-4E3E-A5EB-62B293D839F1}"/>
                <w:text/>
              </w:sdtPr>
              <w:sdtContent>
                <w:tc>
                  <w:tcPr>
                    <w:tcW w:w="7672" w:type="dxa"/>
                    <w:tcMar>
                      <w:top w:w="216" w:type="dxa"/>
                      <w:left w:w="115" w:type="dxa"/>
                      <w:bottom w:w="216" w:type="dxa"/>
                      <w:right w:w="115" w:type="dxa"/>
                    </w:tcMar>
                  </w:tcPr>
                  <w:p w:rsidR="001F3B4C" w:rsidRDefault="001F3B4C">
                    <w:pPr>
                      <w:pStyle w:val="NoSpacing"/>
                      <w:rPr>
                        <w:rFonts w:asciiTheme="majorHAnsi" w:eastAsiaTheme="majorEastAsia" w:hAnsiTheme="majorHAnsi" w:cstheme="majorBidi"/>
                      </w:rPr>
                    </w:pPr>
                    <w:r>
                      <w:rPr>
                        <w:rFonts w:asciiTheme="majorHAnsi" w:eastAsiaTheme="majorEastAsia" w:hAnsiTheme="majorHAnsi" w:cstheme="majorBidi"/>
                        <w:lang w:val="en-US"/>
                      </w:rPr>
                      <w:t>Semester IV</w:t>
                    </w:r>
                  </w:p>
                </w:tc>
              </w:sdtContent>
            </w:sdt>
          </w:tr>
          <w:tr w:rsidR="001F3B4C">
            <w:tc>
              <w:tcPr>
                <w:tcW w:w="7672" w:type="dxa"/>
              </w:tcPr>
              <w:sdt>
                <w:sdtPr>
                  <w:rPr>
                    <w:rFonts w:asciiTheme="majorHAnsi" w:eastAsiaTheme="majorEastAsia" w:hAnsiTheme="majorHAnsi" w:cstheme="majorBidi"/>
                    <w:color w:val="4F81BD" w:themeColor="accent1"/>
                    <w:sz w:val="80"/>
                    <w:szCs w:val="80"/>
                  </w:rPr>
                  <w:alias w:val="Title"/>
                  <w:id w:val="13406919"/>
                  <w:placeholder>
                    <w:docPart w:val="18F2DE0DC548480F8BB2E1336098B076"/>
                  </w:placeholder>
                  <w:dataBinding w:prefixMappings="xmlns:ns0='http://schemas.openxmlformats.org/package/2006/metadata/core-properties' xmlns:ns1='http://purl.org/dc/elements/1.1/'" w:xpath="/ns0:coreProperties[1]/ns1:title[1]" w:storeItemID="{6C3C8BC8-F283-45AE-878A-BAB7291924A1}"/>
                  <w:text/>
                </w:sdtPr>
                <w:sdtContent>
                  <w:p w:rsidR="001F3B4C" w:rsidRDefault="001F3B4C" w:rsidP="001F3B4C">
                    <w:pPr>
                      <w:pStyle w:val="NoSpacing"/>
                      <w:rPr>
                        <w:rFonts w:asciiTheme="majorHAnsi" w:eastAsiaTheme="majorEastAsia" w:hAnsiTheme="majorHAnsi" w:cstheme="majorBidi"/>
                        <w:color w:val="4F81BD" w:themeColor="accent1"/>
                        <w:sz w:val="80"/>
                        <w:szCs w:val="80"/>
                      </w:rPr>
                    </w:pPr>
                    <w:r>
                      <w:rPr>
                        <w:rFonts w:asciiTheme="majorHAnsi" w:eastAsiaTheme="majorEastAsia" w:hAnsiTheme="majorHAnsi" w:cstheme="majorBidi"/>
                        <w:color w:val="4F81BD" w:themeColor="accent1"/>
                        <w:sz w:val="80"/>
                        <w:szCs w:val="80"/>
                      </w:rPr>
                      <w:t>AC Machines lab report</w:t>
                    </w:r>
                  </w:p>
                </w:sdtContent>
              </w:sdt>
            </w:tc>
          </w:tr>
          <w:tr w:rsidR="001F3B4C" w:rsidTr="001F3B4C">
            <w:trPr>
              <w:trHeight w:val="486"/>
            </w:trPr>
            <w:sdt>
              <w:sdtPr>
                <w:rPr>
                  <w:caps/>
                  <w:color w:val="000000"/>
                  <w:sz w:val="20"/>
                  <w:szCs w:val="20"/>
                </w:rPr>
                <w:alias w:val="Subtitle"/>
                <w:id w:val="13406923"/>
                <w:placeholder>
                  <w:docPart w:val="CE538627A6974431B40E4C9C9DC0FC91"/>
                </w:placeholder>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rsidR="001F3B4C" w:rsidRDefault="001F3B4C" w:rsidP="001F3B4C">
                    <w:pPr>
                      <w:pStyle w:val="NoSpacing"/>
                      <w:rPr>
                        <w:rFonts w:asciiTheme="majorHAnsi" w:eastAsiaTheme="majorEastAsia" w:hAnsiTheme="majorHAnsi" w:cstheme="majorBidi"/>
                      </w:rPr>
                    </w:pPr>
                    <w:r w:rsidRPr="001F3B4C">
                      <w:rPr>
                        <w:caps/>
                        <w:color w:val="000000"/>
                        <w:sz w:val="20"/>
                        <w:szCs w:val="20"/>
                      </w:rPr>
                      <w:t xml:space="preserve"> NO-LOAD AND BLOCKED ROTOR TEST ON THREE-PHASE INDUCTION MOTOR and LOAD TEST ON THREE-PHASE INDUCTION MOTOR</w:t>
                    </w:r>
                  </w:p>
                </w:tc>
              </w:sdtContent>
            </w:sdt>
          </w:tr>
        </w:tbl>
        <w:p w:rsidR="001F3B4C" w:rsidRDefault="001F3B4C"/>
        <w:p w:rsidR="001F3B4C" w:rsidRDefault="001F3B4C"/>
        <w:p w:rsidR="001F3B4C" w:rsidRDefault="001F3B4C"/>
        <w:tbl>
          <w:tblPr>
            <w:tblpPr w:leftFromText="187" w:rightFromText="187" w:vertAnchor="page" w:horzAnchor="page" w:tblpX="3771" w:tblpY="12646"/>
            <w:tblW w:w="4000" w:type="pct"/>
            <w:tblLook w:val="04A0"/>
          </w:tblPr>
          <w:tblGrid>
            <w:gridCol w:w="7405"/>
          </w:tblGrid>
          <w:tr w:rsidR="001F3B4C" w:rsidTr="001F3B4C">
            <w:tc>
              <w:tcPr>
                <w:tcW w:w="7405" w:type="dxa"/>
                <w:tcMar>
                  <w:top w:w="216" w:type="dxa"/>
                  <w:left w:w="115" w:type="dxa"/>
                  <w:bottom w:w="216" w:type="dxa"/>
                  <w:right w:w="115" w:type="dxa"/>
                </w:tcMar>
              </w:tcPr>
              <w:p w:rsidR="001F3B4C" w:rsidRPr="001F3B4C" w:rsidRDefault="001F3B4C" w:rsidP="001F3B4C">
                <w:pPr>
                  <w:pStyle w:val="NoSpacing"/>
                  <w:rPr>
                    <w:color w:val="4F81BD" w:themeColor="accent1"/>
                    <w:sz w:val="36"/>
                    <w:szCs w:val="36"/>
                  </w:rPr>
                </w:pPr>
                <w:r>
                  <w:rPr>
                    <w:color w:val="4F81BD" w:themeColor="accent1"/>
                    <w:sz w:val="36"/>
                    <w:szCs w:val="36"/>
                  </w:rPr>
                  <w:t>G</w:t>
                </w:r>
                <w:r w:rsidRPr="001F3B4C">
                  <w:rPr>
                    <w:color w:val="4F81BD" w:themeColor="accent1"/>
                    <w:sz w:val="36"/>
                    <w:szCs w:val="36"/>
                  </w:rPr>
                  <w:t xml:space="preserve">. </w:t>
                </w:r>
                <w:sdt>
                  <w:sdtPr>
                    <w:rPr>
                      <w:color w:val="4F81BD" w:themeColor="accent1"/>
                      <w:sz w:val="36"/>
                      <w:szCs w:val="36"/>
                    </w:rPr>
                    <w:alias w:val="Author"/>
                    <w:id w:val="13406928"/>
                    <w:placeholder>
                      <w:docPart w:val="9FEBC59DF03D44F2B60AF09D9E8ED53B"/>
                    </w:placeholder>
                    <w:dataBinding w:prefixMappings="xmlns:ns0='http://schemas.openxmlformats.org/package/2006/metadata/core-properties' xmlns:ns1='http://purl.org/dc/elements/1.1/'" w:xpath="/ns0:coreProperties[1]/ns1:creator[1]" w:storeItemID="{6C3C8BC8-F283-45AE-878A-BAB7291924A1}"/>
                    <w:text/>
                  </w:sdtPr>
                  <w:sdtContent>
                    <w:r w:rsidRPr="001F3B4C">
                      <w:rPr>
                        <w:color w:val="4F81BD" w:themeColor="accent1"/>
                        <w:sz w:val="36"/>
                        <w:szCs w:val="36"/>
                        <w:lang w:val="en-US"/>
                      </w:rPr>
                      <w:t>V</w:t>
                    </w:r>
                    <w:r>
                      <w:rPr>
                        <w:color w:val="4F81BD" w:themeColor="accent1"/>
                        <w:sz w:val="36"/>
                        <w:szCs w:val="36"/>
                        <w:lang w:val="en-US"/>
                      </w:rPr>
                      <w:t>IJAY PRASANNA</w:t>
                    </w:r>
                  </w:sdtContent>
                </w:sdt>
              </w:p>
              <w:sdt>
                <w:sdtPr>
                  <w:rPr>
                    <w:color w:val="4F81BD" w:themeColor="accent1"/>
                  </w:rPr>
                  <w:alias w:val="Date"/>
                  <w:id w:val="13406932"/>
                  <w:dataBinding w:prefixMappings="xmlns:ns0='http://schemas.microsoft.com/office/2006/coverPageProps'" w:xpath="/ns0:CoverPageProperties[1]/ns0:PublishDate[1]" w:storeItemID="{55AF091B-3C7A-41E3-B477-F2FDAA23CFDA}"/>
                  <w:date>
                    <w:dateFormat w:val="M/d/yyyy"/>
                    <w:lid w:val="en-US"/>
                    <w:storeMappedDataAs w:val="dateTime"/>
                    <w:calendar w:val="gregorian"/>
                  </w:date>
                </w:sdtPr>
                <w:sdtContent>
                  <w:p w:rsidR="001F3B4C" w:rsidRDefault="001F3B4C" w:rsidP="001F3B4C">
                    <w:pPr>
                      <w:pStyle w:val="NoSpacing"/>
                      <w:rPr>
                        <w:color w:val="4F81BD" w:themeColor="accent1"/>
                      </w:rPr>
                    </w:pPr>
                    <w:r>
                      <w:rPr>
                        <w:color w:val="4F81BD" w:themeColor="accent1"/>
                      </w:rPr>
                      <w:t>107114029</w:t>
                    </w:r>
                  </w:p>
                </w:sdtContent>
              </w:sdt>
              <w:p w:rsidR="001F3B4C" w:rsidRDefault="001F3B4C" w:rsidP="001F3B4C">
                <w:pPr>
                  <w:pStyle w:val="NoSpacing"/>
                  <w:rPr>
                    <w:color w:val="4F81BD" w:themeColor="accent1"/>
                  </w:rPr>
                </w:pP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r>
                  <w:rPr>
                    <w:color w:val="4F81BD" w:themeColor="accent1"/>
                  </w:rPr>
                  <w:t>Date of submission: 8/4/16</w:t>
                </w: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p>
            </w:tc>
          </w:tr>
        </w:tbl>
        <w:p w:rsidR="001F3B4C" w:rsidRDefault="001F3B4C" w:rsidP="001F3B4C">
          <w:pPr>
            <w:rPr>
              <w:rFonts w:asciiTheme="majorHAnsi" w:eastAsiaTheme="majorEastAsia" w:hAnsiTheme="majorHAnsi" w:cstheme="majorBidi"/>
              <w:b/>
              <w:bCs/>
              <w:color w:val="365F91" w:themeColor="accent1" w:themeShade="BF"/>
              <w:sz w:val="28"/>
              <w:szCs w:val="28"/>
              <w:lang w:val="en-US"/>
            </w:rPr>
          </w:pPr>
          <w:r>
            <w:rPr>
              <w:lang w:val="en-US"/>
            </w:rPr>
            <w:br w:type="page"/>
          </w:r>
        </w:p>
        <w:p w:rsidR="001F3B4C" w:rsidRDefault="00CE04EC" w:rsidP="001F3B4C">
          <w:pPr>
            <w:rPr>
              <w:lang w:val="en-US"/>
            </w:rPr>
          </w:pPr>
        </w:p>
      </w:sdtContent>
    </w:sdt>
    <w:p w:rsidR="000F5CB4" w:rsidRPr="001F3B4C" w:rsidRDefault="000F5CB4" w:rsidP="001F3B4C">
      <w:pPr>
        <w:ind w:left="1440" w:firstLine="720"/>
        <w:rPr>
          <w:rFonts w:asciiTheme="majorHAnsi" w:eastAsiaTheme="majorEastAsia" w:hAnsiTheme="majorHAnsi" w:cstheme="majorBidi"/>
          <w:b/>
          <w:bCs/>
          <w:color w:val="365F91" w:themeColor="accent1" w:themeShade="BF"/>
          <w:sz w:val="28"/>
          <w:szCs w:val="28"/>
          <w:lang w:val="en-US"/>
        </w:rPr>
      </w:pPr>
      <w:r>
        <w:rPr>
          <w:b/>
          <w:sz w:val="30"/>
          <w:szCs w:val="30"/>
        </w:rPr>
        <w:t xml:space="preserve">NO-LOAD AND BLOCKED ROTOR TEST ON </w:t>
      </w:r>
    </w:p>
    <w:p w:rsidR="000F5CB4" w:rsidRPr="006E4528" w:rsidRDefault="000F5CB4" w:rsidP="000F5CB4">
      <w:pPr>
        <w:jc w:val="center"/>
        <w:rPr>
          <w:b/>
          <w:sz w:val="30"/>
          <w:szCs w:val="30"/>
        </w:rPr>
      </w:pPr>
      <w:r w:rsidRPr="006E4528">
        <w:rPr>
          <w:b/>
          <w:sz w:val="30"/>
          <w:szCs w:val="30"/>
        </w:rPr>
        <w:t>THREE</w:t>
      </w:r>
      <w:r>
        <w:rPr>
          <w:b/>
          <w:sz w:val="30"/>
          <w:szCs w:val="30"/>
        </w:rPr>
        <w:t>-</w:t>
      </w:r>
      <w:r w:rsidRPr="006E4528">
        <w:rPr>
          <w:b/>
          <w:sz w:val="30"/>
          <w:szCs w:val="30"/>
        </w:rPr>
        <w:t>PHASE INDUCTION MOTOR</w:t>
      </w:r>
    </w:p>
    <w:p w:rsidR="000F5CB4" w:rsidRDefault="000F5CB4" w:rsidP="000F5CB4">
      <w:pPr>
        <w:rPr>
          <w:b/>
        </w:rPr>
      </w:pPr>
      <w:r>
        <w:rPr>
          <w:b/>
        </w:rPr>
        <w:t>AIM</w:t>
      </w:r>
    </w:p>
    <w:p w:rsidR="000F5CB4" w:rsidRDefault="000F5CB4" w:rsidP="000F5CB4">
      <w:pPr>
        <w:tabs>
          <w:tab w:val="left" w:pos="0"/>
        </w:tabs>
        <w:spacing w:line="360" w:lineRule="auto"/>
        <w:jc w:val="both"/>
      </w:pPr>
      <w:r w:rsidRPr="006E4528">
        <w:t xml:space="preserve">To determine the equivalent circuit parameters </w:t>
      </w:r>
      <w:r>
        <w:t xml:space="preserve">of a three-phase induction motor by conducting No load and Blocked rotor test. </w:t>
      </w:r>
    </w:p>
    <w:p w:rsidR="00CB22DF" w:rsidRDefault="00CB22DF" w:rsidP="00CB22DF">
      <w:pPr>
        <w:rPr>
          <w:b/>
          <w:color w:val="000000"/>
        </w:rPr>
      </w:pPr>
      <w:r>
        <w:rPr>
          <w:b/>
          <w:color w:val="000000"/>
        </w:rPr>
        <w:t>APPARATUS REQUI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994"/>
        <w:gridCol w:w="2118"/>
        <w:gridCol w:w="1629"/>
      </w:tblGrid>
      <w:tr w:rsidR="00CB22DF" w:rsidRPr="009224D6" w:rsidTr="000D0139">
        <w:trPr>
          <w:trHeight w:val="355"/>
          <w:jc w:val="center"/>
        </w:trPr>
        <w:tc>
          <w:tcPr>
            <w:tcW w:w="851" w:type="dxa"/>
          </w:tcPr>
          <w:p w:rsidR="00CB22DF" w:rsidRPr="009224D6" w:rsidRDefault="00CB22DF" w:rsidP="00252A2F">
            <w:pPr>
              <w:jc w:val="center"/>
              <w:rPr>
                <w:b/>
                <w:bCs/>
              </w:rPr>
            </w:pPr>
            <w:r w:rsidRPr="009224D6">
              <w:rPr>
                <w:b/>
                <w:bCs/>
              </w:rPr>
              <w:t>Sl. No.</w:t>
            </w:r>
          </w:p>
        </w:tc>
        <w:tc>
          <w:tcPr>
            <w:tcW w:w="2994" w:type="dxa"/>
          </w:tcPr>
          <w:p w:rsidR="00CB22DF" w:rsidRPr="009224D6" w:rsidRDefault="00CB22DF" w:rsidP="00252A2F">
            <w:pPr>
              <w:jc w:val="center"/>
              <w:rPr>
                <w:b/>
                <w:bCs/>
              </w:rPr>
            </w:pPr>
            <w:r>
              <w:rPr>
                <w:b/>
              </w:rPr>
              <w:t>Name of the apparatus</w:t>
            </w:r>
          </w:p>
        </w:tc>
        <w:tc>
          <w:tcPr>
            <w:tcW w:w="2118" w:type="dxa"/>
          </w:tcPr>
          <w:p w:rsidR="00CB22DF" w:rsidRPr="009224D6" w:rsidRDefault="00CB22DF" w:rsidP="00252A2F">
            <w:pPr>
              <w:jc w:val="center"/>
              <w:rPr>
                <w:b/>
                <w:bCs/>
              </w:rPr>
            </w:pPr>
            <w:r>
              <w:rPr>
                <w:b/>
                <w:bCs/>
              </w:rPr>
              <w:t>Range</w:t>
            </w:r>
          </w:p>
        </w:tc>
        <w:tc>
          <w:tcPr>
            <w:tcW w:w="1629" w:type="dxa"/>
          </w:tcPr>
          <w:p w:rsidR="00CB22DF" w:rsidRPr="009224D6" w:rsidRDefault="00CB22DF" w:rsidP="00252A2F">
            <w:pPr>
              <w:jc w:val="center"/>
              <w:rPr>
                <w:b/>
                <w:bCs/>
              </w:rPr>
            </w:pPr>
            <w:r w:rsidRPr="009224D6">
              <w:rPr>
                <w:b/>
                <w:bCs/>
              </w:rPr>
              <w:t>Quantity</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1.</w:t>
            </w:r>
          </w:p>
        </w:tc>
        <w:tc>
          <w:tcPr>
            <w:tcW w:w="2994" w:type="dxa"/>
            <w:vAlign w:val="center"/>
          </w:tcPr>
          <w:p w:rsidR="00CB22DF" w:rsidRPr="009224D6" w:rsidRDefault="00CB22DF" w:rsidP="00252A2F">
            <w:pPr>
              <w:rPr>
                <w:bCs/>
              </w:rPr>
            </w:pPr>
            <w:r w:rsidRPr="009224D6">
              <w:rPr>
                <w:bCs/>
              </w:rPr>
              <w:t xml:space="preserve">Ammeter </w:t>
            </w:r>
          </w:p>
        </w:tc>
        <w:tc>
          <w:tcPr>
            <w:tcW w:w="2118" w:type="dxa"/>
          </w:tcPr>
          <w:p w:rsidR="00CB22DF" w:rsidRPr="009224D6" w:rsidRDefault="00252A2F" w:rsidP="00252A2F">
            <w:pPr>
              <w:jc w:val="center"/>
              <w:rPr>
                <w:bCs/>
              </w:rPr>
            </w:pPr>
            <w:r>
              <w:rPr>
                <w:bCs/>
              </w:rPr>
              <w:t>(0-10) A, MI</w:t>
            </w:r>
          </w:p>
        </w:tc>
        <w:tc>
          <w:tcPr>
            <w:tcW w:w="1629" w:type="dxa"/>
          </w:tcPr>
          <w:p w:rsidR="00CB22DF" w:rsidRPr="009224D6" w:rsidRDefault="00252A2F" w:rsidP="00252A2F">
            <w:pPr>
              <w:jc w:val="center"/>
              <w:rPr>
                <w:bCs/>
              </w:rPr>
            </w:pPr>
            <w:r>
              <w:rPr>
                <w:bCs/>
              </w:rPr>
              <w:t>1</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 xml:space="preserve">2. </w:t>
            </w:r>
          </w:p>
        </w:tc>
        <w:tc>
          <w:tcPr>
            <w:tcW w:w="2994" w:type="dxa"/>
            <w:vAlign w:val="center"/>
          </w:tcPr>
          <w:p w:rsidR="00CB22DF" w:rsidRPr="009224D6" w:rsidRDefault="00CB22DF" w:rsidP="00252A2F">
            <w:pPr>
              <w:rPr>
                <w:bCs/>
              </w:rPr>
            </w:pPr>
            <w:r w:rsidRPr="009224D6">
              <w:rPr>
                <w:bCs/>
              </w:rPr>
              <w:t xml:space="preserve">Voltmeter </w:t>
            </w:r>
          </w:p>
        </w:tc>
        <w:tc>
          <w:tcPr>
            <w:tcW w:w="2118" w:type="dxa"/>
          </w:tcPr>
          <w:p w:rsidR="00CB22DF" w:rsidRPr="009224D6" w:rsidRDefault="00252A2F" w:rsidP="00252A2F">
            <w:pPr>
              <w:jc w:val="center"/>
              <w:rPr>
                <w:bCs/>
              </w:rPr>
            </w:pPr>
            <w:r>
              <w:rPr>
                <w:bCs/>
              </w:rPr>
              <w:t>(0-600) V, MI</w:t>
            </w:r>
          </w:p>
        </w:tc>
        <w:tc>
          <w:tcPr>
            <w:tcW w:w="1629" w:type="dxa"/>
          </w:tcPr>
          <w:p w:rsidR="00CB22DF" w:rsidRPr="009224D6" w:rsidRDefault="00252A2F" w:rsidP="00252A2F">
            <w:pPr>
              <w:jc w:val="center"/>
              <w:rPr>
                <w:bCs/>
              </w:rPr>
            </w:pPr>
            <w:r>
              <w:rPr>
                <w:bCs/>
              </w:rPr>
              <w:t>1</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3.</w:t>
            </w:r>
          </w:p>
        </w:tc>
        <w:tc>
          <w:tcPr>
            <w:tcW w:w="2994" w:type="dxa"/>
            <w:vAlign w:val="center"/>
          </w:tcPr>
          <w:p w:rsidR="00CB22DF" w:rsidRDefault="00CB22DF" w:rsidP="00252A2F">
            <w:pPr>
              <w:tabs>
                <w:tab w:val="left" w:pos="1815"/>
              </w:tabs>
            </w:pPr>
            <w:r>
              <w:t>Wattmeter</w:t>
            </w:r>
          </w:p>
        </w:tc>
        <w:tc>
          <w:tcPr>
            <w:tcW w:w="2118" w:type="dxa"/>
          </w:tcPr>
          <w:p w:rsidR="00CB22DF" w:rsidRPr="009224D6" w:rsidRDefault="00252A2F" w:rsidP="00252A2F">
            <w:pPr>
              <w:jc w:val="center"/>
              <w:rPr>
                <w:bCs/>
              </w:rPr>
            </w:pPr>
            <w:r>
              <w:rPr>
                <w:bCs/>
              </w:rPr>
              <w:t>LPF, UPF(double)0</w:t>
            </w:r>
          </w:p>
        </w:tc>
        <w:tc>
          <w:tcPr>
            <w:tcW w:w="1629" w:type="dxa"/>
          </w:tcPr>
          <w:p w:rsidR="00CB22DF" w:rsidRPr="009224D6" w:rsidRDefault="00252A2F" w:rsidP="00252A2F">
            <w:pPr>
              <w:jc w:val="center"/>
              <w:rPr>
                <w:bCs/>
              </w:rPr>
            </w:pPr>
            <w:r>
              <w:rPr>
                <w:bCs/>
              </w:rPr>
              <w:t>2</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4.</w:t>
            </w:r>
          </w:p>
        </w:tc>
        <w:tc>
          <w:tcPr>
            <w:tcW w:w="2994" w:type="dxa"/>
            <w:vAlign w:val="center"/>
          </w:tcPr>
          <w:p w:rsidR="00CB22DF" w:rsidRPr="009224D6" w:rsidRDefault="00CB22DF" w:rsidP="00252A2F">
            <w:pPr>
              <w:rPr>
                <w:bCs/>
              </w:rPr>
            </w:pPr>
            <w:r>
              <w:rPr>
                <w:bCs/>
              </w:rPr>
              <w:t xml:space="preserve">Rheostat </w:t>
            </w:r>
          </w:p>
        </w:tc>
        <w:tc>
          <w:tcPr>
            <w:tcW w:w="2118" w:type="dxa"/>
          </w:tcPr>
          <w:p w:rsidR="00CB22DF" w:rsidRPr="009224D6" w:rsidRDefault="00252A2F" w:rsidP="00252A2F">
            <w:pPr>
              <w:jc w:val="center"/>
              <w:rPr>
                <w:bCs/>
              </w:rPr>
            </w:pPr>
            <w:r>
              <w:rPr>
                <w:bCs/>
              </w:rPr>
              <w:t>-</w:t>
            </w:r>
          </w:p>
        </w:tc>
        <w:tc>
          <w:tcPr>
            <w:tcW w:w="1629" w:type="dxa"/>
          </w:tcPr>
          <w:p w:rsidR="00CB22DF" w:rsidRPr="009224D6" w:rsidRDefault="00252A2F" w:rsidP="00252A2F">
            <w:pPr>
              <w:jc w:val="center"/>
              <w:rPr>
                <w:bCs/>
              </w:rPr>
            </w:pPr>
            <w:r>
              <w:rPr>
                <w:bCs/>
              </w:rPr>
              <w:t>-</w:t>
            </w:r>
          </w:p>
        </w:tc>
      </w:tr>
      <w:tr w:rsidR="00CB22DF" w:rsidRPr="009224D6" w:rsidTr="000D0139">
        <w:trPr>
          <w:trHeight w:val="201"/>
          <w:jc w:val="center"/>
        </w:trPr>
        <w:tc>
          <w:tcPr>
            <w:tcW w:w="851" w:type="dxa"/>
            <w:vAlign w:val="center"/>
          </w:tcPr>
          <w:p w:rsidR="00CB22DF" w:rsidRPr="009224D6" w:rsidRDefault="00CB22DF" w:rsidP="00252A2F">
            <w:pPr>
              <w:ind w:left="360"/>
              <w:rPr>
                <w:bCs/>
              </w:rPr>
            </w:pPr>
            <w:r>
              <w:rPr>
                <w:bCs/>
              </w:rPr>
              <w:t>5.</w:t>
            </w:r>
          </w:p>
        </w:tc>
        <w:tc>
          <w:tcPr>
            <w:tcW w:w="2994" w:type="dxa"/>
            <w:vAlign w:val="center"/>
          </w:tcPr>
          <w:p w:rsidR="00CB22DF" w:rsidRPr="009224D6" w:rsidRDefault="00CB22DF" w:rsidP="00252A2F">
            <w:pPr>
              <w:rPr>
                <w:bCs/>
              </w:rPr>
            </w:pPr>
            <w:r>
              <w:rPr>
                <w:bCs/>
              </w:rPr>
              <w:t>Connecting wires</w:t>
            </w:r>
          </w:p>
        </w:tc>
        <w:tc>
          <w:tcPr>
            <w:tcW w:w="2118" w:type="dxa"/>
          </w:tcPr>
          <w:p w:rsidR="00CB22DF" w:rsidRPr="009224D6" w:rsidRDefault="00252A2F" w:rsidP="00252A2F">
            <w:pPr>
              <w:jc w:val="center"/>
              <w:rPr>
                <w:bCs/>
              </w:rPr>
            </w:pPr>
            <w:r>
              <w:rPr>
                <w:bCs/>
              </w:rPr>
              <w:t>-</w:t>
            </w:r>
          </w:p>
        </w:tc>
        <w:tc>
          <w:tcPr>
            <w:tcW w:w="1629" w:type="dxa"/>
          </w:tcPr>
          <w:p w:rsidR="00CB22DF" w:rsidRPr="009224D6" w:rsidRDefault="00252A2F" w:rsidP="00252A2F">
            <w:pPr>
              <w:jc w:val="center"/>
              <w:rPr>
                <w:bCs/>
              </w:rPr>
            </w:pPr>
            <w:r>
              <w:rPr>
                <w:bCs/>
              </w:rPr>
              <w:t>-</w:t>
            </w:r>
          </w:p>
        </w:tc>
      </w:tr>
    </w:tbl>
    <w:p w:rsidR="000F5CB4" w:rsidRPr="006E4528" w:rsidRDefault="000F5CB4" w:rsidP="000F5CB4"/>
    <w:p w:rsidR="00CB22DF" w:rsidRDefault="00CB22DF" w:rsidP="00CB22DF">
      <w:pPr>
        <w:rPr>
          <w:b/>
        </w:rPr>
      </w:pPr>
      <w:r w:rsidRPr="000D7F9B">
        <w:rPr>
          <w:b/>
        </w:rPr>
        <w:t>CIRCUIT DIAGRAM</w:t>
      </w:r>
      <w:r w:rsidR="003B6AAD">
        <w:rPr>
          <w:b/>
        </w:rPr>
        <w:t xml:space="preserve"> </w:t>
      </w:r>
      <w:r w:rsidR="00CE04EC">
        <w:rPr>
          <w:b/>
          <w:noProof/>
          <w:lang w:eastAsia="en-GB"/>
        </w:rPr>
        <w:pict>
          <v:group id="_x0000_s1320" style="position:absolute;margin-left:11.5pt;margin-top:13.5pt;width:410.05pt;height:250.25pt;z-index:251658240;mso-position-horizontal-relative:text;mso-position-vertical-relative:text" coordorigin="1849,2123" coordsize="11435,6889">
            <v:rect id="_x0000_s1321" style="position:absolute;left:8994;top:3683;width:163;height:1224" stroked="f"/>
            <v:rect id="_x0000_s1322" style="position:absolute;left:10599;top:3695;width:163;height:1224" stroked="f"/>
            <v:rect id="_x0000_s1323" style="position:absolute;left:10584;top:4943;width:163;height:1006" stroked="f"/>
            <v:rect id="_x0000_s1324" style="position:absolute;left:9020;top:4959;width:163;height:1006" stroked="f"/>
            <v:oval id="_x0000_s1325" style="position:absolute;left:11690;top:4486;width:115;height:101" filled="f"/>
            <v:oval id="_x0000_s1326" style="position:absolute;left:11825;top:4576;width:115;height:101" filled="f"/>
            <v:oval id="_x0000_s1327" style="position:absolute;left:11735;top:4696;width:115;height:101" filled="f"/>
            <v:oval id="_x0000_s1328" style="position:absolute;left:11555;top:4591;width:115;height:101" filled="f"/>
            <v:shapetype id="_x0000_t32" coordsize="21600,21600" o:spt="32" o:oned="t" path="m,l21600,21600e" filled="f">
              <v:path arrowok="t" fillok="f" o:connecttype="none"/>
              <o:lock v:ext="edit" shapetype="t"/>
            </v:shapetype>
            <v:shape id="_x0000_s1329" type="#_x0000_t32" style="position:absolute;left:4783;top:3358;width:0;height:921" o:connectortype="straight"/>
            <v:shape id="_x0000_s1330" type="#_x0000_t32" style="position:absolute;left:4708;top:3358;width:0;height:921" o:connectortype="straight"/>
            <v:shape id="_x0000_s1331" type="#_x0000_t32" style="position:absolute;left:4733;top:5376;width:0;height:921" o:connectortype="straight"/>
            <v:shape id="_x0000_s1332" type="#_x0000_t32" style="position:absolute;left:4658;top:5376;width:0;height:921" o:connectortype="straight"/>
            <v:shape id="_x0000_s1333" type="#_x0000_t32" style="position:absolute;left:4769;top:7500;width:0;height:921" o:connectortype="straight"/>
            <v:shape id="_x0000_s1334" type="#_x0000_t32" style="position:absolute;left:4694;top:7500;width:0;height:921" o:connectortype="straight"/>
            <v:rect id="_x0000_s1335" style="position:absolute;left:2067;top:2681;width:654;height:401" filled="f" stroked="f">
              <v:textbox style="mso-next-textbox:#_x0000_s1335">
                <w:txbxContent>
                  <w:p w:rsidR="0070256D" w:rsidRDefault="0070256D" w:rsidP="00CB22DF">
                    <w:r>
                      <w:t>R</w:t>
                    </w:r>
                  </w:p>
                </w:txbxContent>
              </v:textbox>
            </v:rect>
            <v:rect id="_x0000_s1336" style="position:absolute;left:2067;top:6825;width:631;height:574" filled="f" stroked="f">
              <v:textbox style="mso-next-textbox:#_x0000_s1336">
                <w:txbxContent>
                  <w:p w:rsidR="0070256D" w:rsidRDefault="0070256D" w:rsidP="00CB22DF">
                    <w:r>
                      <w:t>B</w:t>
                    </w:r>
                  </w:p>
                </w:txbxContent>
              </v:textbox>
            </v:rect>
            <v:rect id="_x0000_s1337" style="position:absolute;left:1849;top:3917;width:1418;height:2800" filled="f" stroked="f">
              <v:textbox style="mso-next-textbox:#_x0000_s1337">
                <w:txbxContent>
                  <w:p w:rsidR="0070256D" w:rsidRDefault="0070256D" w:rsidP="00CB22DF">
                    <w:r>
                      <w:t xml:space="preserve">    3-Phase</w:t>
                    </w:r>
                  </w:p>
                  <w:p w:rsidR="0070256D" w:rsidRDefault="0070256D" w:rsidP="00CB22DF">
                    <w:r>
                      <w:t xml:space="preserve">     400V</w:t>
                    </w:r>
                  </w:p>
                  <w:p w:rsidR="0070256D" w:rsidRDefault="0070256D" w:rsidP="00CB22DF"/>
                  <w:p w:rsidR="0070256D" w:rsidRDefault="0070256D" w:rsidP="00CB22DF"/>
                  <w:p w:rsidR="0070256D" w:rsidRDefault="0070256D" w:rsidP="00CB22DF">
                    <w:r>
                      <w:t xml:space="preserve">    50 Hz</w:t>
                    </w:r>
                  </w:p>
                  <w:p w:rsidR="0070256D" w:rsidRDefault="0070256D" w:rsidP="00CB22DF">
                    <w:r>
                      <w:t xml:space="preserve">    AC </w:t>
                    </w:r>
                  </w:p>
                  <w:p w:rsidR="0070256D" w:rsidRDefault="0070256D" w:rsidP="00CB22DF">
                    <w:r>
                      <w:t xml:space="preserve">    Supply</w:t>
                    </w:r>
                  </w:p>
                </w:txbxContent>
              </v:textbox>
            </v:rect>
            <v:line id="_x0000_s1338" style="position:absolute;rotation:90" from="4809,4572" to="5082,4572" strokeweight="1pt"/>
            <v:group id="_x0000_s1339" style="position:absolute;left:4322;top:3698;width:1274;height:209;rotation:90" coordorigin="7170,5400" coordsize="1145,207">
              <v:oval id="_x0000_s1340" style="position:absolute;left:7392;top:5446;width:101;height:158" strokeweight="1pt"/>
              <v:oval id="_x0000_s1341" style="position:absolute;left:7543;top:5446;width:101;height:158" strokeweight="1pt"/>
              <v:oval id="_x0000_s1342" style="position:absolute;left:7690;top:5449;width:101;height:158" strokeweight="1pt"/>
              <v:shape id="_x0000_s1343" style="position:absolute;left:7401;top:5400;width:228;height:86;mso-position-horizontal:absolute;mso-position-vertical:absolute" coordsize="228,61" path="m,61hdc18,34,53,17,84,7v36,1,63,-7,90,12c184,26,190,32,201,37v6,3,18,6,18,6c223,49,228,61,228,61e" filled="f" strokeweight="1pt">
                <v:path arrowok="t"/>
              </v:shape>
              <v:shape id="_x0000_s1344" style="position:absolute;left:7551;top:5404;width:228;height:86;mso-position-horizontal:absolute;mso-position-vertical:absolute" coordsize="228,61" path="m,61hdc18,34,53,17,84,7v36,1,63,-7,90,12c184,26,190,32,201,37v6,3,18,6,18,6c223,49,228,61,228,61e" filled="f" strokeweight="1pt">
                <v:path arrowok="t"/>
              </v:shape>
              <v:shape id="_x0000_s1345" style="position:absolute;left:7170;top:5401;width:173;height:115;mso-position-horizontal:absolute;mso-position-vertical:absolute" coordsize="228,61" path="m,61hdc18,34,53,17,84,7v36,1,63,-7,90,12c184,26,190,32,201,37v6,3,18,6,18,6c223,49,228,61,228,61e" filled="f" strokeweight="1pt">
                <v:path arrowok="t"/>
              </v:shape>
              <v:shape id="_x0000_s1346" style="position:absolute;left:8142;top:5401;width:173;height:115;mso-position-horizontal:absolute;mso-position-vertical:absolute" coordsize="228,61" path="m,61hdc18,34,53,17,84,7v36,1,63,-7,90,12c184,26,190,32,201,37v6,3,18,6,18,6c223,49,228,61,228,61e" filled="f" strokeweight="1pt">
                <v:path arrowok="t"/>
              </v:shape>
              <v:oval id="_x0000_s1347" style="position:absolute;left:7841;top:5446;width:101;height:158" strokeweight="1pt"/>
              <v:oval id="_x0000_s1348" style="position:absolute;left:7992;top:5446;width:101;height:158" strokeweight="1pt"/>
              <v:oval id="_x0000_s1349" style="position:absolute;left:8139;top:5449;width:101;height:158" strokeweight="1pt"/>
              <v:shape id="_x0000_s1350" style="position:absolute;left:7850;top:5400;width:228;height:86;mso-position-horizontal:absolute;mso-position-vertical:absolute" coordsize="228,61" path="m,61hdc18,34,53,17,84,7v36,1,63,-7,90,12c184,26,190,32,201,37v6,3,18,6,18,6c223,49,228,61,228,61e" filled="f" strokeweight="1pt">
                <v:path arrowok="t"/>
              </v:shape>
              <v:shape id="_x0000_s1351" style="position:absolute;left:7995;top:5404;width:228;height:86;mso-position-horizontal:absolute;mso-position-vertical:absolute" coordsize="228,61" path="m,61hdc18,34,53,17,84,7v36,1,63,-7,90,12c184,26,190,32,201,37v6,3,18,6,18,6c223,49,228,61,228,61e" filled="f" strokeweight="1pt">
                <v:path arrowok="t"/>
              </v:shape>
              <v:oval id="_x0000_s1352" style="position:absolute;left:7245;top:5447;width:101;height:158" strokeweight="1pt"/>
              <v:shape id="_x0000_s1353" style="position:absolute;left:7252;top:5400;width:228;height:86;mso-position-horizontal:absolute;mso-position-vertical:absolute" coordsize="228,61" path="m,61hdc18,34,53,17,84,7v36,1,63,-7,90,12c184,26,190,32,201,37v6,3,18,6,18,6c223,49,228,61,228,61e" filled="f" strokeweight="1pt">
                <v:path arrowok="t"/>
              </v:shape>
              <v:shape id="_x0000_s1354" style="position:absolute;left:7695;top:5405;width:228;height:86;mso-position-horizontal:absolute;mso-position-vertical:absolute" coordsize="228,61" path="m,61hdc18,34,53,17,84,7v36,1,63,-7,90,12c184,26,190,32,201,37v6,3,18,6,18,6c223,49,228,61,228,61e" filled="f" strokeweight="1pt">
                <v:path arrowok="t"/>
              </v:shape>
            </v:group>
            <v:line id="_x0000_s1355" style="position:absolute;rotation:90" from="4778,3017" to="5084,3017" strokeweight="1pt"/>
            <v:line id="_x0000_s1356" style="position:absolute" from="4602,4702" to="4952,4702" strokeweight="1pt"/>
            <v:line id="_x0000_s1357" style="position:absolute;rotation:90" from="4803,6668" to="5076,6668" strokeweight="1pt"/>
            <v:group id="_x0000_s1358" style="position:absolute;left:4303;top:5777;width:1274;height:210;rotation:90" coordorigin="7170,5400" coordsize="1145,207">
              <v:oval id="_x0000_s1359" style="position:absolute;left:7392;top:5446;width:101;height:158" strokeweight="1pt"/>
              <v:oval id="_x0000_s1360" style="position:absolute;left:7543;top:5446;width:101;height:158" strokeweight="1pt"/>
              <v:oval id="_x0000_s1361" style="position:absolute;left:7690;top:5449;width:101;height:158" strokeweight="1pt"/>
              <v:shape id="_x0000_s1362" style="position:absolute;left:7401;top:5400;width:228;height:86;mso-position-horizontal:absolute;mso-position-vertical:absolute" coordsize="228,61" path="m,61hdc18,34,53,17,84,7v36,1,63,-7,90,12c184,26,190,32,201,37v6,3,18,6,18,6c223,49,228,61,228,61e" filled="f" strokeweight="1pt">
                <v:path arrowok="t"/>
              </v:shape>
              <v:shape id="_x0000_s1363" style="position:absolute;left:7551;top:5404;width:228;height:86;mso-position-horizontal:absolute;mso-position-vertical:absolute" coordsize="228,61" path="m,61hdc18,34,53,17,84,7v36,1,63,-7,90,12c184,26,190,32,201,37v6,3,18,6,18,6c223,49,228,61,228,61e" filled="f" strokeweight="1pt">
                <v:path arrowok="t"/>
              </v:shape>
              <v:shape id="_x0000_s1364" style="position:absolute;left:7170;top:5401;width:173;height:115;mso-position-horizontal:absolute;mso-position-vertical:absolute" coordsize="228,61" path="m,61hdc18,34,53,17,84,7v36,1,63,-7,90,12c184,26,190,32,201,37v6,3,18,6,18,6c223,49,228,61,228,61e" filled="f" strokeweight="1pt">
                <v:path arrowok="t"/>
              </v:shape>
              <v:shape id="_x0000_s1365" style="position:absolute;left:8142;top:5401;width:173;height:115;mso-position-horizontal:absolute;mso-position-vertical:absolute" coordsize="228,61" path="m,61hdc18,34,53,17,84,7v36,1,63,-7,90,12c184,26,190,32,201,37v6,3,18,6,18,6c223,49,228,61,228,61e" filled="f" strokeweight="1pt">
                <v:path arrowok="t"/>
              </v:shape>
              <v:oval id="_x0000_s1366" style="position:absolute;left:7841;top:5446;width:101;height:158" strokeweight="1pt"/>
              <v:oval id="_x0000_s1367" style="position:absolute;left:7992;top:5446;width:101;height:158" strokeweight="1pt"/>
              <v:oval id="_x0000_s1368" style="position:absolute;left:8139;top:5449;width:101;height:158" strokeweight="1pt"/>
              <v:shape id="_x0000_s1369" style="position:absolute;left:7850;top:5400;width:228;height:86;mso-position-horizontal:absolute;mso-position-vertical:absolute" coordsize="228,61" path="m,61hdc18,34,53,17,84,7v36,1,63,-7,90,12c184,26,190,32,201,37v6,3,18,6,18,6c223,49,228,61,228,61e" filled="f" strokeweight="1pt">
                <v:path arrowok="t"/>
              </v:shape>
              <v:shape id="_x0000_s1370" style="position:absolute;left:7995;top:5404;width:228;height:86;mso-position-horizontal:absolute;mso-position-vertical:absolute" coordsize="228,61" path="m,61hdc18,34,53,17,84,7v36,1,63,-7,90,12c184,26,190,32,201,37v6,3,18,6,18,6c223,49,228,61,228,61e" filled="f" strokeweight="1pt">
                <v:path arrowok="t"/>
              </v:shape>
              <v:oval id="_x0000_s1371" style="position:absolute;left:7245;top:5447;width:101;height:158" strokeweight="1pt"/>
              <v:shape id="_x0000_s1372" style="position:absolute;left:7252;top:5400;width:228;height:86;mso-position-horizontal:absolute;mso-position-vertical:absolute" coordsize="228,61" path="m,61hdc18,34,53,17,84,7v36,1,63,-7,90,12c184,26,190,32,201,37v6,3,18,6,18,6c223,49,228,61,228,61e" filled="f" strokeweight="1pt">
                <v:path arrowok="t"/>
              </v:shape>
              <v:shape id="_x0000_s1373" style="position:absolute;left:7695;top:5405;width:228;height:86;mso-position-horizontal:absolute;mso-position-vertical:absolute" coordsize="228,61" path="m,61hdc18,34,53,17,84,7v36,1,63,-7,90,12c184,26,190,32,201,37v6,3,18,6,18,6c223,49,228,61,228,61e" filled="f" strokeweight="1pt">
                <v:path arrowok="t"/>
              </v:shape>
            </v:group>
            <v:line id="_x0000_s1374" style="position:absolute;rotation:90" from="4796,5086" to="5101,5086" strokeweight="1pt"/>
            <v:line id="_x0000_s1375" style="position:absolute;rotation:90" from="4816,8747" to="5088,8747" strokeweight="1pt"/>
            <v:group id="_x0000_s1376" style="position:absolute;left:4315;top:7874;width:1276;height:209;rotation:90" coordorigin="7170,5400" coordsize="1145,207">
              <v:oval id="_x0000_s1377" style="position:absolute;left:7392;top:5446;width:101;height:158" strokeweight="1pt"/>
              <v:oval id="_x0000_s1378" style="position:absolute;left:7543;top:5446;width:101;height:158" strokeweight="1pt"/>
              <v:oval id="_x0000_s1379" style="position:absolute;left:7690;top:5449;width:101;height:158" strokeweight="1pt"/>
              <v:shape id="_x0000_s1380" style="position:absolute;left:7401;top:5400;width:228;height:86;mso-position-horizontal:absolute;mso-position-vertical:absolute" coordsize="228,61" path="m,61hdc18,34,53,17,84,7v36,1,63,-7,90,12c184,26,190,32,201,37v6,3,18,6,18,6c223,49,228,61,228,61e" filled="f" strokeweight="1pt">
                <v:path arrowok="t"/>
              </v:shape>
              <v:shape id="_x0000_s1381" style="position:absolute;left:7551;top:5404;width:228;height:86;mso-position-horizontal:absolute;mso-position-vertical:absolute" coordsize="228,61" path="m,61hdc18,34,53,17,84,7v36,1,63,-7,90,12c184,26,190,32,201,37v6,3,18,6,18,6c223,49,228,61,228,61e" filled="f" strokeweight="1pt">
                <v:path arrowok="t"/>
              </v:shape>
              <v:shape id="_x0000_s1382" style="position:absolute;left:7170;top:5401;width:173;height:115;mso-position-horizontal:absolute;mso-position-vertical:absolute" coordsize="228,61" path="m,61hdc18,34,53,17,84,7v36,1,63,-7,90,12c184,26,190,32,201,37v6,3,18,6,18,6c223,49,228,61,228,61e" filled="f" strokeweight="1pt">
                <v:path arrowok="t"/>
              </v:shape>
              <v:shape id="_x0000_s1383" style="position:absolute;left:8142;top:5401;width:173;height:115;mso-position-horizontal:absolute;mso-position-vertical:absolute" coordsize="228,61" path="m,61hdc18,34,53,17,84,7v36,1,63,-7,90,12c184,26,190,32,201,37v6,3,18,6,18,6c223,49,228,61,228,61e" filled="f" strokeweight="1pt">
                <v:path arrowok="t"/>
              </v:shape>
              <v:oval id="_x0000_s1384" style="position:absolute;left:7841;top:5446;width:101;height:158" strokeweight="1pt"/>
              <v:oval id="_x0000_s1385" style="position:absolute;left:7992;top:5446;width:101;height:158" strokeweight="1pt"/>
              <v:oval id="_x0000_s1386" style="position:absolute;left:8139;top:5449;width:101;height:158" strokeweight="1pt"/>
              <v:shape id="_x0000_s1387" style="position:absolute;left:7850;top:5400;width:228;height:86;mso-position-horizontal:absolute;mso-position-vertical:absolute" coordsize="228,61" path="m,61hdc18,34,53,17,84,7v36,1,63,-7,90,12c184,26,190,32,201,37v6,3,18,6,18,6c223,49,228,61,228,61e" filled="f" strokeweight="1pt">
                <v:path arrowok="t"/>
              </v:shape>
              <v:shape id="_x0000_s1388" style="position:absolute;left:7995;top:5404;width:228;height:86;mso-position-horizontal:absolute;mso-position-vertical:absolute" coordsize="228,61" path="m,61hdc18,34,53,17,84,7v36,1,63,-7,90,12c184,26,190,32,201,37v6,3,18,6,18,6c223,49,228,61,228,61e" filled="f" strokeweight="1pt">
                <v:path arrowok="t"/>
              </v:shape>
              <v:oval id="_x0000_s1389" style="position:absolute;left:7245;top:5447;width:101;height:158" strokeweight="1pt"/>
              <v:shape id="_x0000_s1390" style="position:absolute;left:7252;top:5400;width:228;height:86;mso-position-horizontal:absolute;mso-position-vertical:absolute" coordsize="228,61" path="m,61hdc18,34,53,17,84,7v36,1,63,-7,90,12c184,26,190,32,201,37v6,3,18,6,18,6c223,49,228,61,228,61e" filled="f" strokeweight="1pt">
                <v:path arrowok="t"/>
              </v:shape>
              <v:shape id="_x0000_s1391" style="position:absolute;left:7695;top:5405;width:228;height:86;mso-position-horizontal:absolute;mso-position-vertical:absolute" coordsize="228,61" path="m,61hdc18,34,53,17,84,7v36,1,63,-7,90,12c184,26,190,32,201,37v6,3,18,6,18,6c223,49,228,61,228,61e" filled="f" strokeweight="1pt">
                <v:path arrowok="t"/>
              </v:shape>
            </v:group>
            <v:line id="_x0000_s1392" style="position:absolute;rotation:90" from="4796,7195" to="5101,7195" strokeweight="1pt"/>
            <v:line id="_x0000_s1393" style="position:absolute" from="4594,6809" to="4943,6809" strokeweight="1pt"/>
            <v:line id="_x0000_s1394" style="position:absolute" from="4607,8883" to="4956,8883" strokeweight="1pt"/>
            <v:rect id="_x0000_s1395" style="position:absolute;left:2067;top:4685;width:654;height:402" filled="f" stroked="f">
              <v:textbox style="mso-next-textbox:#_x0000_s1395">
                <w:txbxContent>
                  <w:p w:rsidR="0070256D" w:rsidRDefault="0070256D" w:rsidP="00CB22DF">
                    <w:r>
                      <w:t>Y</w:t>
                    </w:r>
                  </w:p>
                </w:txbxContent>
              </v:textbox>
            </v:rect>
            <v:line id="_x0000_s1396" style="position:absolute" from="4594,7124" to="4594,8888" strokeweight="1pt"/>
            <v:shape id="_x0000_s1397" style="position:absolute;left:4604;top:4809;width:200;height:219;rotation:90;mso-position-horizontal:absolute;mso-position-vertical:absolute" coordsize="360,360" path="m,360c60,180,120,,180,v60,,150,300,180,360e" filled="f">
              <v:path arrowok="t"/>
            </v:shape>
            <v:line id="_x0000_s1398" style="position:absolute;rotation:90" from="4545,6881" to="4642,6881" strokeweight="1pt"/>
            <v:line id="_x0000_s1399" style="position:absolute" from="4594,5003" to="4594,6928" strokeweight="1pt"/>
            <v:line id="_x0000_s1400" style="position:absolute;rotation:90" from="4537,4759" to="4650,4759" strokeweight="1pt"/>
            <v:rect id="_x0000_s1401" style="position:absolute;left:4466;top:2931;width:655;height:401" filled="f" stroked="f">
              <v:textbox style="mso-next-textbox:#_x0000_s1401">
                <w:txbxContent>
                  <w:p w:rsidR="0070256D" w:rsidRDefault="0070256D" w:rsidP="00CB22DF">
                    <w:r>
                      <w:t>B</w:t>
                    </w:r>
                  </w:p>
                </w:txbxContent>
              </v:textbox>
            </v:rect>
            <v:rect id="_x0000_s1402" style="position:absolute;left:5048;top:4352;width:655;height:400" filled="f" stroked="f">
              <v:textbox style="mso-next-textbox:#_x0000_s1402">
                <w:txbxContent>
                  <w:p w:rsidR="0070256D" w:rsidRDefault="0070256D" w:rsidP="00CB22DF">
                    <w:r>
                      <w:t>E</w:t>
                    </w:r>
                  </w:p>
                </w:txbxContent>
              </v:textbox>
            </v:rect>
            <v:rect id="_x0000_s1403" style="position:absolute;left:4466;top:4268;width:655;height:401" filled="f" stroked="f">
              <v:textbox style="mso-next-textbox:#_x0000_s1403">
                <w:txbxContent>
                  <w:p w:rsidR="0070256D" w:rsidRDefault="0070256D" w:rsidP="00CB22DF">
                    <w:r>
                      <w:t>C</w:t>
                    </w:r>
                  </w:p>
                </w:txbxContent>
              </v:textbox>
            </v:rect>
            <v:rect id="_x0000_s1404" style="position:absolute;left:4485;top:6339;width:655;height:401" filled="f" stroked="f">
              <v:textbox style="mso-next-textbox:#_x0000_s1404">
                <w:txbxContent>
                  <w:p w:rsidR="0070256D" w:rsidRDefault="0070256D" w:rsidP="00CB22DF">
                    <w:r>
                      <w:t>C</w:t>
                    </w:r>
                  </w:p>
                </w:txbxContent>
              </v:textbox>
            </v:rect>
            <v:rect id="_x0000_s1405" style="position:absolute;left:4485;top:8444;width:655;height:401" filled="f" stroked="f">
              <v:textbox style="mso-next-textbox:#_x0000_s1405">
                <w:txbxContent>
                  <w:p w:rsidR="0070256D" w:rsidRDefault="0070256D" w:rsidP="00CB22DF">
                    <w:r>
                      <w:t>C</w:t>
                    </w:r>
                  </w:p>
                </w:txbxContent>
              </v:textbox>
            </v:rect>
            <v:rect id="_x0000_s1406" style="position:absolute;left:4503;top:4937;width:655;height:400" filled="f" stroked="f">
              <v:textbox style="mso-next-textbox:#_x0000_s1406">
                <w:txbxContent>
                  <w:p w:rsidR="0070256D" w:rsidRDefault="0070256D" w:rsidP="00CB22DF">
                    <w:r>
                      <w:t>B</w:t>
                    </w:r>
                  </w:p>
                </w:txbxContent>
              </v:textbox>
            </v:rect>
            <v:rect id="_x0000_s1407" style="position:absolute;left:4522;top:7075;width:655;height:402" filled="f" stroked="f">
              <v:textbox style="mso-next-textbox:#_x0000_s1407">
                <w:txbxContent>
                  <w:p w:rsidR="0070256D" w:rsidRDefault="0070256D" w:rsidP="00CB22DF">
                    <w:r>
                      <w:t>B</w:t>
                    </w:r>
                  </w:p>
                </w:txbxContent>
              </v:textbox>
            </v:rect>
            <v:rect id="_x0000_s1408" style="position:absolute;left:5104;top:6423;width:654;height:401" filled="f" stroked="f">
              <v:textbox style="mso-next-textbox:#_x0000_s1408">
                <w:txbxContent>
                  <w:p w:rsidR="0070256D" w:rsidRDefault="0070256D" w:rsidP="00CB22DF">
                    <w:r>
                      <w:t>E</w:t>
                    </w:r>
                  </w:p>
                </w:txbxContent>
              </v:textbox>
            </v:rect>
            <v:rect id="_x0000_s1409" style="position:absolute;left:5158;top:8511;width:654;height:401" filled="f" stroked="f">
              <v:textbox style="mso-next-textbox:#_x0000_s1409">
                <w:txbxContent>
                  <w:p w:rsidR="0070256D" w:rsidRDefault="0070256D" w:rsidP="00CB22DF">
                    <w:r>
                      <w:t>E</w:t>
                    </w:r>
                  </w:p>
                </w:txbxContent>
              </v:textbox>
            </v:rect>
            <v:line id="_x0000_s1410" style="position:absolute;rotation:90" from="5354,4012" to="5354,4658" strokeweight="1pt">
              <v:stroke endarrow="block"/>
            </v:line>
            <v:line id="_x0000_s1411" style="position:absolute;rotation:90" from="5336,6117" to="5336,6763" strokeweight="1pt">
              <v:stroke endarrow="block"/>
            </v:line>
            <v:line id="_x0000_s1412" style="position:absolute;rotation:90" from="5354,8204" to="5354,8850" strokeweight="1pt">
              <v:stroke endarrow="block"/>
            </v:line>
            <v:line id="_x0000_s1413" style="position:absolute" from="5649,4935" to="5649,6443" strokeweight="1pt"/>
            <v:line id="_x0000_s1414" style="position:absolute" from="5666,7042" to="5666,8533" strokeweight="1pt"/>
            <v:line id="_x0000_s1415" style="position:absolute" from="5681,2879" to="5681,4336" strokeweight="1pt"/>
            <v:line id="_x0000_s1416" style="position:absolute" from="7201,4937" to="11093,4937" strokeweight="1pt"/>
            <v:line id="_x0000_s1417" style="position:absolute" from="7631,3900" to="7631,4942" strokeweight="1pt"/>
            <v:line id="_x0000_s1418" style="position:absolute" from="7631,2864" to="7631,3466" strokeweight="1pt"/>
            <v:line id="_x0000_s1419" style="position:absolute" from="10118,2864" to="11654,2864" strokeweight="1pt"/>
            <v:rect id="_x0000_s1420" style="position:absolute;left:10866;top:5337;width:1527;height:1002" filled="f" stroked="f">
              <v:textbox style="mso-next-textbox:#_x0000_s1420" inset="0,0,0,0">
                <w:txbxContent>
                  <w:p w:rsidR="0070256D" w:rsidRDefault="0070256D" w:rsidP="00CB22DF">
                    <w:pPr>
                      <w:jc w:val="center"/>
                    </w:pPr>
                    <w:r>
                      <w:t>Three-phase</w:t>
                    </w:r>
                  </w:p>
                  <w:p w:rsidR="0070256D" w:rsidRDefault="0070256D" w:rsidP="00CB22DF">
                    <w:pPr>
                      <w:jc w:val="center"/>
                    </w:pPr>
                    <w:r>
                      <w:t>Induction</w:t>
                    </w:r>
                  </w:p>
                  <w:p w:rsidR="0070256D" w:rsidRDefault="0070256D" w:rsidP="00CB22DF">
                    <w:pPr>
                      <w:jc w:val="center"/>
                    </w:pPr>
                    <w:r>
                      <w:t>Motor</w:t>
                    </w:r>
                  </w:p>
                </w:txbxContent>
              </v:textbox>
            </v:rect>
            <v:rect id="_x0000_s1421" style="position:absolute;left:8645;top:7402;width:3814;height:1112" filled="f" stroked="f">
              <v:textbox style="mso-next-textbox:#_x0000_s1421">
                <w:txbxContent>
                  <w:p w:rsidR="0070256D" w:rsidRPr="003105AD" w:rsidRDefault="0070256D" w:rsidP="00CB22DF">
                    <w:pPr>
                      <w:rPr>
                        <w:szCs w:val="16"/>
                      </w:rPr>
                    </w:pPr>
                    <w:r>
                      <w:rPr>
                        <w:szCs w:val="16"/>
                      </w:rPr>
                      <w:t>Double element wattmeter</w:t>
                    </w:r>
                  </w:p>
                  <w:p w:rsidR="0070256D" w:rsidRPr="003105AD" w:rsidRDefault="0070256D" w:rsidP="00CB22DF">
                    <w:pPr>
                      <w:rPr>
                        <w:szCs w:val="16"/>
                      </w:rPr>
                    </w:pPr>
                  </w:p>
                </w:txbxContent>
              </v:textbox>
            </v:rect>
            <v:oval id="_x0000_s1422" style="position:absolute;left:10485;top:4896;width:70;height:64" fillcolor="black"/>
            <v:group id="_x0000_s1423" style="position:absolute;left:9273;top:3139;width:1216;height:154" coordorigin="3976,2160" coordsize="1942,200">
              <v:line id="_x0000_s1424" style="position:absolute;flip:y" from="4174,2175" to="4238,2276" strokeweight="1pt"/>
              <v:line id="_x0000_s1425" style="position:absolute;flip:y" from="4332,2175" to="4447,2355" strokeweight="1pt"/>
              <v:line id="_x0000_s1426" style="position:absolute;flip:y" from="4539,2175" to="4655,2355" strokeweight="1pt"/>
              <v:line id="_x0000_s1427" style="position:absolute;flip:y" from="4752,2175" to="4867,2355" strokeweight="1pt"/>
              <v:line id="_x0000_s1428" style="position:absolute" from="4856,2175" to="4920,2276" strokeweight="1pt"/>
              <v:line id="_x0000_s1429" style="position:absolute" from="4646,2175" to="4761,2355" strokeweight="1pt"/>
              <v:line id="_x0000_s1430" style="position:absolute" from="4436,2175" to="4551,2355" strokeweight="1pt"/>
              <v:line id="_x0000_s1431" style="position:absolute" from="4227,2175" to="4343,2355" strokeweight="1pt"/>
              <v:line id="_x0000_s1432" style="position:absolute" from="3976,2275" to="4178,2275" strokeweight="1pt"/>
              <v:group id="_x0000_s1433" style="position:absolute;left:4911;top:2160;width:1007;height:200" coordorigin="6354,6839" coordsize="1017,207">
                <v:oval id="_x0000_s1434" style="position:absolute;left:6660;top:6885;width:101;height:158" strokeweight="1pt"/>
                <v:oval id="_x0000_s1435" style="position:absolute;left:6811;top:6885;width:101;height:158" strokeweight="1pt"/>
                <v:oval id="_x0000_s1436" style="position:absolute;left:6958;top:6888;width:101;height:158" strokeweight="1pt"/>
                <v:shape id="_x0000_s1437" style="position:absolute;left:6669;top:6839;width:228;height:86;mso-position-horizontal:absolute;mso-position-vertical:absolute" coordsize="228,61" path="m,61hdc18,34,53,17,84,7v36,1,63,-7,90,12c184,26,190,32,201,37v6,3,18,6,18,6c223,49,228,61,228,61e" filled="f" strokeweight="1pt">
                  <v:path arrowok="t"/>
                </v:shape>
                <v:shape id="_x0000_s1438" style="position:absolute;left:6819;top:6843;width:228;height:86;mso-position-horizontal:absolute;mso-position-vertical:absolute" coordsize="228,61" path="m,61hdc18,34,53,17,84,7v36,1,63,-7,90,12c184,26,190,32,201,37v6,3,18,6,18,6c223,49,228,61,228,61e" filled="f" strokeweight="1pt">
                  <v:path arrowok="t"/>
                </v:shape>
                <v:shape id="_x0000_s1439" style="position:absolute;left:6588;top:6840;width:173;height:115;mso-position-horizontal:absolute;mso-position-vertical:absolute" coordsize="228,61" path="m,61hdc18,34,53,17,84,7v36,1,63,-7,90,12c184,26,190,32,201,37v6,3,18,6,18,6c223,49,228,61,228,61e" filled="f" strokeweight="1pt">
                  <v:path arrowok="t"/>
                </v:shape>
                <v:shape id="_x0000_s1440" style="position:absolute;left:6958;top:6840;width:173;height:115;mso-position-horizontal:absolute;mso-position-vertical:absolute" coordsize="228,61" path="m,61hdc18,34,53,17,84,7v36,1,63,-7,90,12c184,26,190,32,201,37v6,3,18,6,18,6c223,49,228,61,228,61e" filled="f" strokeweight="1pt">
                  <v:path arrowok="t"/>
                </v:shape>
                <v:line id="_x0000_s1441" style="position:absolute" from="7125,6951" to="7371,6951" strokeweight="1pt"/>
                <v:line id="_x0000_s1442" style="position:absolute" from="6354,6951" to="6600,6951" strokeweight="1pt"/>
              </v:group>
            </v:group>
            <v:line id="_x0000_s1443" style="position:absolute" from="8627,2848" to="9789,2848" strokeweight="1pt"/>
            <v:line id="_x0000_s1444" style="position:absolute" from="9270,2864" to="9270,3218" strokeweight="1pt"/>
            <v:rect id="_x0000_s1445" style="position:absolute;left:9107;top:2464;width:1559;height:4944" filled="f" strokeweight="1pt">
              <v:stroke dashstyle="dash"/>
            </v:rect>
            <v:shape id="_x0000_s1446" style="position:absolute;left:9796;top:2699;width:318;height:193;mso-position-horizontal:absolute;mso-position-vertical:absolute" coordsize="840,1082" path="m,925c70,483,138,27,240,25,342,23,585,738,615,910v30,172,-130,155,-195,150c355,1055,192,1055,225,880,258,705,513,,615,10,717,20,778,480,840,940e" filled="f" strokeweight="1pt">
              <v:path arrowok="t"/>
            </v:shape>
            <v:rect id="_x0000_s1447" style="position:absolute;left:9019;top:2512;width:536;height:384" filled="f" stroked="f" strokeweight="1pt">
              <v:textbox style="mso-next-textbox:#_x0000_s1447">
                <w:txbxContent>
                  <w:p w:rsidR="0070256D" w:rsidRDefault="0070256D" w:rsidP="00CB22DF">
                    <w:r>
                      <w:t>M</w:t>
                    </w:r>
                  </w:p>
                </w:txbxContent>
              </v:textbox>
            </v:rect>
            <v:rect id="_x0000_s1448" style="position:absolute;left:10260;top:2495;width:536;height:385" filled="f" stroked="f" strokeweight="1pt">
              <v:textbox style="mso-next-textbox:#_x0000_s1448">
                <w:txbxContent>
                  <w:p w:rsidR="0070256D" w:rsidRDefault="0070256D" w:rsidP="00CB22DF">
                    <w:r>
                      <w:t>L</w:t>
                    </w:r>
                  </w:p>
                </w:txbxContent>
              </v:textbox>
            </v:rect>
            <v:rect id="_x0000_s1449" style="position:absolute;left:10093;top:3219;width:536;height:385" filled="f" stroked="f" strokeweight="1pt">
              <v:textbox style="mso-next-textbox:#_x0000_s1449">
                <w:txbxContent>
                  <w:p w:rsidR="0070256D" w:rsidRDefault="0070256D" w:rsidP="00CB22DF">
                    <w:r>
                      <w:t>C</w:t>
                    </w:r>
                  </w:p>
                </w:txbxContent>
              </v:textbox>
            </v:rect>
            <v:rect id="_x0000_s1450" style="position:absolute;left:8994;top:3217;width:536;height:384" filled="f" stroked="f" strokeweight="1pt">
              <v:textbox style="mso-next-textbox:#_x0000_s1450">
                <w:txbxContent>
                  <w:p w:rsidR="0070256D" w:rsidRDefault="0070256D" w:rsidP="00CB22DF">
                    <w:r>
                      <w:t>V</w:t>
                    </w:r>
                  </w:p>
                </w:txbxContent>
              </v:textbox>
            </v:rect>
            <v:group id="_x0000_s1451" style="position:absolute;left:9291;top:6591;width:1216;height:153" coordorigin="3976,2160" coordsize="1942,200">
              <v:line id="_x0000_s1452" style="position:absolute;flip:y" from="4174,2175" to="4238,2276" strokeweight="1pt"/>
              <v:line id="_x0000_s1453" style="position:absolute;flip:y" from="4332,2175" to="4447,2355" strokeweight="1pt"/>
              <v:line id="_x0000_s1454" style="position:absolute;flip:y" from="4539,2175" to="4655,2355" strokeweight="1pt"/>
              <v:line id="_x0000_s1455" style="position:absolute;flip:y" from="4752,2175" to="4867,2355" strokeweight="1pt"/>
              <v:line id="_x0000_s1456" style="position:absolute" from="4856,2175" to="4920,2276" strokeweight="1pt"/>
              <v:line id="_x0000_s1457" style="position:absolute" from="4646,2175" to="4761,2355" strokeweight="1pt"/>
              <v:line id="_x0000_s1458" style="position:absolute" from="4436,2175" to="4551,2355" strokeweight="1pt"/>
              <v:line id="_x0000_s1459" style="position:absolute" from="4227,2175" to="4343,2355" strokeweight="1pt"/>
              <v:line id="_x0000_s1460" style="position:absolute" from="3976,2275" to="4178,2275" strokeweight="1pt"/>
              <v:group id="_x0000_s1461" style="position:absolute;left:4911;top:2160;width:1007;height:200" coordorigin="6354,6839" coordsize="1017,207">
                <v:oval id="_x0000_s1462" style="position:absolute;left:6660;top:6885;width:101;height:158" strokeweight="1pt"/>
                <v:oval id="_x0000_s1463" style="position:absolute;left:6811;top:6885;width:101;height:158" strokeweight="1pt"/>
                <v:oval id="_x0000_s1464" style="position:absolute;left:6958;top:6888;width:101;height:158" strokeweight="1pt"/>
                <v:shape id="_x0000_s1465" style="position:absolute;left:6669;top:6839;width:228;height:86;mso-position-horizontal:absolute;mso-position-vertical:absolute" coordsize="228,61" path="m,61hdc18,34,53,17,84,7v36,1,63,-7,90,12c184,26,190,32,201,37v6,3,18,6,18,6c223,49,228,61,228,61e" filled="f" strokeweight="1pt">
                  <v:path arrowok="t"/>
                </v:shape>
                <v:shape id="_x0000_s1466" style="position:absolute;left:6819;top:6843;width:228;height:86;mso-position-horizontal:absolute;mso-position-vertical:absolute" coordsize="228,61" path="m,61hdc18,34,53,17,84,7v36,1,63,-7,90,12c184,26,190,32,201,37v6,3,18,6,18,6c223,49,228,61,228,61e" filled="f" strokeweight="1pt">
                  <v:path arrowok="t"/>
                </v:shape>
                <v:shape id="_x0000_s1467" style="position:absolute;left:6588;top:6840;width:173;height:115;mso-position-horizontal:absolute;mso-position-vertical:absolute" coordsize="228,61" path="m,61hdc18,34,53,17,84,7v36,1,63,-7,90,12c184,26,190,32,201,37v6,3,18,6,18,6c223,49,228,61,228,61e" filled="f" strokeweight="1pt">
                  <v:path arrowok="t"/>
                </v:shape>
                <v:shape id="_x0000_s1468" style="position:absolute;left:6958;top:6840;width:173;height:115;mso-position-horizontal:absolute;mso-position-vertical:absolute" coordsize="228,61" path="m,61hdc18,34,53,17,84,7v36,1,63,-7,90,12c184,26,190,32,201,37v6,3,18,6,18,6c223,49,228,61,228,61e" filled="f" strokeweight="1pt">
                  <v:path arrowok="t"/>
                </v:shape>
                <v:line id="_x0000_s1469" style="position:absolute" from="7125,6951" to="7371,6951" strokeweight="1pt"/>
                <v:line id="_x0000_s1470" style="position:absolute" from="6354,6951" to="6600,6951" strokeweight="1pt"/>
              </v:group>
            </v:group>
            <v:line id="_x0000_s1471" style="position:absolute" from="7205,7056" to="9807,7056" strokeweight="1pt"/>
            <v:line id="_x0000_s1472" style="position:absolute" from="9270,6674" to="9270,7028" strokeweight="1pt"/>
            <v:rect id="_x0000_s1473" style="position:absolute;left:9012;top:7009;width:536;height:384" filled="f" stroked="f" strokeweight="1pt">
              <v:textbox style="mso-next-textbox:#_x0000_s1473">
                <w:txbxContent>
                  <w:p w:rsidR="0070256D" w:rsidRDefault="0070256D" w:rsidP="00CB22DF">
                    <w:r>
                      <w:t>M</w:t>
                    </w:r>
                  </w:p>
                </w:txbxContent>
              </v:textbox>
            </v:rect>
            <v:rect id="_x0000_s1474" style="position:absolute;left:10260;top:7024;width:536;height:385" filled="f" stroked="f" strokeweight="1pt">
              <v:textbox style="mso-next-textbox:#_x0000_s1474">
                <w:txbxContent>
                  <w:p w:rsidR="0070256D" w:rsidRDefault="0070256D" w:rsidP="00CB22DF">
                    <w:r>
                      <w:t>L</w:t>
                    </w:r>
                  </w:p>
                </w:txbxContent>
              </v:textbox>
            </v:rect>
            <v:rect id="_x0000_s1475" style="position:absolute;left:10121;top:6323;width:536;height:384" filled="f" stroked="f" strokeweight="1pt">
              <v:textbox style="mso-next-textbox:#_x0000_s1475">
                <w:txbxContent>
                  <w:p w:rsidR="0070256D" w:rsidRDefault="0070256D" w:rsidP="00CB22DF">
                    <w:r>
                      <w:t>C</w:t>
                    </w:r>
                  </w:p>
                </w:txbxContent>
              </v:textbox>
            </v:rect>
            <v:rect id="_x0000_s1476" style="position:absolute;left:9020;top:6289;width:538;height:385" filled="f" stroked="f" strokeweight="1pt">
              <v:textbox style="mso-next-textbox:#_x0000_s1476">
                <w:txbxContent>
                  <w:p w:rsidR="0070256D" w:rsidRDefault="0070256D" w:rsidP="00CB22DF">
                    <w:r>
                      <w:t>V</w:t>
                    </w:r>
                  </w:p>
                </w:txbxContent>
              </v:textbox>
            </v:rect>
            <v:line id="_x0000_s1477" style="position:absolute" from="10502,3216" to="10502,6679" strokeweight="1pt"/>
            <v:oval id="_x0000_s1478" style="position:absolute;left:9231;top:2839;width:70;height:65" fillcolor="black"/>
            <v:oval id="_x0000_s1479" style="position:absolute;left:9231;top:3192;width:70;height:65" fillcolor="black"/>
            <v:oval id="_x0000_s1480" style="position:absolute;left:10485;top:2839;width:70;height:65" fillcolor="black"/>
            <v:oval id="_x0000_s1481" style="position:absolute;left:10467;top:3208;width:70;height:66" fillcolor="black"/>
            <v:oval id="_x0000_s1482" style="position:absolute;left:10448;top:6635;width:70;height:64" fillcolor="black"/>
            <v:oval id="_x0000_s1483" style="position:absolute;left:10467;top:6982;width:70;height:66" fillcolor="black"/>
            <v:oval id="_x0000_s1484" style="position:absolute;left:9232;top:6999;width:70;height:66" fillcolor="black"/>
            <v:oval id="_x0000_s1485" style="position:absolute;left:9248;top:6632;width:70;height:65" fillcolor="black"/>
            <v:oval id="_x0000_s1486" style="position:absolute;left:4576;top:6782;width:70;height:65" fillcolor="black"/>
            <v:group id="_x0000_s1487" style="position:absolute;left:9796;top:4920;width:2646;height:2145" coordorigin="7457,5406" coordsize="2183,1927">
              <v:line id="_x0000_s1488" style="position:absolute" from="7725,7296" to="9640,7296" strokeweight="1pt"/>
              <v:shape id="_x0000_s1489" style="position:absolute;left:7457;top:7160;width:262;height:173;mso-position-horizontal:absolute;mso-position-vertical:absolute" coordsize="840,1082" path="m,925c70,483,138,27,240,25,342,23,585,738,615,910v30,172,-130,155,-195,150c355,1055,192,1055,225,880,258,705,513,,615,10,717,20,778,480,840,940e" filled="f" strokeweight="1pt">
                <v:path arrowok="t"/>
              </v:shape>
              <v:line id="_x0000_s1490" style="position:absolute" from="9630,5406" to="9630,7292"/>
            </v:group>
            <v:rect id="_x0000_s1491" style="position:absolute;left:11230;top:3600;width:655;height:400" filled="f" stroked="f">
              <v:textbox style="mso-next-textbox:#_x0000_s1491">
                <w:txbxContent>
                  <w:p w:rsidR="0070256D" w:rsidRDefault="0070256D" w:rsidP="00CB22DF">
                    <w:r>
                      <w:t>R</w:t>
                    </w:r>
                  </w:p>
                </w:txbxContent>
              </v:textbox>
            </v:rect>
            <v:rect id="_x0000_s1492" style="position:absolute;left:10685;top:4886;width:655;height:401" filled="f" stroked="f">
              <v:textbox style="mso-next-textbox:#_x0000_s1492">
                <w:txbxContent>
                  <w:p w:rsidR="0070256D" w:rsidRDefault="0070256D" w:rsidP="00CB22DF">
                    <w:r>
                      <w:t>Y</w:t>
                    </w:r>
                  </w:p>
                </w:txbxContent>
              </v:textbox>
            </v:rect>
            <v:rect id="_x0000_s1493" style="position:absolute;left:12339;top:4719;width:630;height:575" filled="f" stroked="f">
              <v:textbox style="mso-next-textbox:#_x0000_s1493">
                <w:txbxContent>
                  <w:p w:rsidR="0070256D" w:rsidRDefault="0070256D" w:rsidP="00CB22DF">
                    <w:r>
                      <w:t>B</w:t>
                    </w:r>
                  </w:p>
                </w:txbxContent>
              </v:textbox>
            </v:rect>
            <v:oval id="_x0000_s1494" style="position:absolute;left:11030;top:3966;width:1467;height:1348" filled="f"/>
            <v:group id="_x0000_s1495" style="position:absolute;left:11602;top:4345;width:899;height:217;rotation:3687520fd" coordorigin="7170,5400" coordsize="1145,207">
              <v:oval id="_x0000_s1496" style="position:absolute;left:7392;top:5446;width:101;height:158" strokeweight="1pt"/>
              <v:oval id="_x0000_s1497" style="position:absolute;left:7543;top:5446;width:101;height:158" strokeweight="1pt"/>
              <v:oval id="_x0000_s1498" style="position:absolute;left:7690;top:5449;width:101;height:158" strokeweight="1pt"/>
              <v:shape id="_x0000_s1499" style="position:absolute;left:7401;top:5400;width:228;height:86;mso-position-horizontal:absolute;mso-position-vertical:absolute" coordsize="228,61" path="m,61hdc18,34,53,17,84,7v36,1,63,-7,90,12c184,26,190,32,201,37v6,3,18,6,18,6c223,49,228,61,228,61e" filled="f" strokeweight="1pt">
                <v:path arrowok="t"/>
              </v:shape>
              <v:shape id="_x0000_s1500" style="position:absolute;left:7551;top:5404;width:228;height:86;mso-position-horizontal:absolute;mso-position-vertical:absolute" coordsize="228,61" path="m,61hdc18,34,53,17,84,7v36,1,63,-7,90,12c184,26,190,32,201,37v6,3,18,6,18,6c223,49,228,61,228,61e" filled="f" strokeweight="1pt">
                <v:path arrowok="t"/>
              </v:shape>
              <v:shape id="_x0000_s1501" style="position:absolute;left:7170;top:5401;width:173;height:115;mso-position-horizontal:absolute;mso-position-vertical:absolute" coordsize="228,61" path="m,61hdc18,34,53,17,84,7v36,1,63,-7,90,12c184,26,190,32,201,37v6,3,18,6,18,6c223,49,228,61,228,61e" filled="f" strokeweight="1pt">
                <v:path arrowok="t"/>
              </v:shape>
              <v:shape id="_x0000_s1502" style="position:absolute;left:8142;top:5401;width:173;height:115;mso-position-horizontal:absolute;mso-position-vertical:absolute" coordsize="228,61" path="m,61hdc18,34,53,17,84,7v36,1,63,-7,90,12c184,26,190,32,201,37v6,3,18,6,18,6c223,49,228,61,228,61e" filled="f" strokeweight="1pt">
                <v:path arrowok="t"/>
              </v:shape>
              <v:oval id="_x0000_s1503" style="position:absolute;left:7841;top:5446;width:101;height:158" strokeweight="1pt"/>
              <v:oval id="_x0000_s1504" style="position:absolute;left:7992;top:5446;width:101;height:158" strokeweight="1pt"/>
              <v:oval id="_x0000_s1505" style="position:absolute;left:8139;top:5449;width:101;height:158" strokeweight="1pt"/>
              <v:shape id="_x0000_s1506" style="position:absolute;left:7850;top:5400;width:228;height:86;mso-position-horizontal:absolute;mso-position-vertical:absolute" coordsize="228,61" path="m,61hdc18,34,53,17,84,7v36,1,63,-7,90,12c184,26,190,32,201,37v6,3,18,6,18,6c223,49,228,61,228,61e" filled="f" strokeweight="1pt">
                <v:path arrowok="t"/>
              </v:shape>
              <v:shape id="_x0000_s1507" style="position:absolute;left:7995;top:5404;width:228;height:86;mso-position-horizontal:absolute;mso-position-vertical:absolute" coordsize="228,61" path="m,61hdc18,34,53,17,84,7v36,1,63,-7,90,12c184,26,190,32,201,37v6,3,18,6,18,6c223,49,228,61,228,61e" filled="f" strokeweight="1pt">
                <v:path arrowok="t"/>
              </v:shape>
              <v:oval id="_x0000_s1508" style="position:absolute;left:7245;top:5447;width:101;height:158" strokeweight="1pt"/>
              <v:shape id="_x0000_s1509" style="position:absolute;left:7252;top:5400;width:228;height:86;mso-position-horizontal:absolute;mso-position-vertical:absolute" coordsize="228,61" path="m,61hdc18,34,53,17,84,7v36,1,63,-7,90,12c184,26,190,32,201,37v6,3,18,6,18,6c223,49,228,61,228,61e" filled="f" strokeweight="1pt">
                <v:path arrowok="t"/>
              </v:shape>
              <v:shape id="_x0000_s1510" style="position:absolute;left:7695;top:5405;width:228;height:86;mso-position-horizontal:absolute;mso-position-vertical:absolute" coordsize="228,61" path="m,61hdc18,34,53,17,84,7v36,1,63,-7,90,12c184,26,190,32,201,37v6,3,18,6,18,6c223,49,228,61,228,61e" filled="f" strokeweight="1pt">
                <v:path arrowok="t"/>
              </v:shape>
            </v:group>
            <v:line id="_x0000_s1511" style="position:absolute;rotation:49" from="12313,4872" to="12428,4872"/>
            <v:group id="_x0000_s1512" style="position:absolute;left:11239;top:4854;width:1046;height:200;rotation:180" coordorigin="7170,5400" coordsize="1145,207">
              <v:oval id="_x0000_s1513" style="position:absolute;left:7392;top:5446;width:101;height:158" strokeweight="1pt"/>
              <v:oval id="_x0000_s1514" style="position:absolute;left:7543;top:5446;width:101;height:158" strokeweight="1pt"/>
              <v:oval id="_x0000_s1515" style="position:absolute;left:7690;top:5449;width:101;height:158" strokeweight="1pt"/>
              <v:shape id="_x0000_s1516" style="position:absolute;left:7401;top:5400;width:228;height:86;mso-position-horizontal:absolute;mso-position-vertical:absolute" coordsize="228,61" path="m,61hdc18,34,53,17,84,7v36,1,63,-7,90,12c184,26,190,32,201,37v6,3,18,6,18,6c223,49,228,61,228,61e" filled="f" strokeweight="1pt">
                <v:path arrowok="t"/>
              </v:shape>
              <v:shape id="_x0000_s1517" style="position:absolute;left:7551;top:5404;width:228;height:86;mso-position-horizontal:absolute;mso-position-vertical:absolute" coordsize="228,61" path="m,61hdc18,34,53,17,84,7v36,1,63,-7,90,12c184,26,190,32,201,37v6,3,18,6,18,6c223,49,228,61,228,61e" filled="f" strokeweight="1pt">
                <v:path arrowok="t"/>
              </v:shape>
              <v:shape id="_x0000_s1518" style="position:absolute;left:7170;top:5401;width:173;height:115;mso-position-horizontal:absolute;mso-position-vertical:absolute" coordsize="228,61" path="m,61hdc18,34,53,17,84,7v36,1,63,-7,90,12c184,26,190,32,201,37v6,3,18,6,18,6c223,49,228,61,228,61e" filled="f" strokeweight="1pt">
                <v:path arrowok="t"/>
              </v:shape>
              <v:shape id="_x0000_s1519" style="position:absolute;left:8142;top:5401;width:173;height:115;mso-position-horizontal:absolute;mso-position-vertical:absolute" coordsize="228,61" path="m,61hdc18,34,53,17,84,7v36,1,63,-7,90,12c184,26,190,32,201,37v6,3,18,6,18,6c223,49,228,61,228,61e" filled="f" strokeweight="1pt">
                <v:path arrowok="t"/>
              </v:shape>
              <v:oval id="_x0000_s1520" style="position:absolute;left:7841;top:5446;width:101;height:158" strokeweight="1pt"/>
              <v:oval id="_x0000_s1521" style="position:absolute;left:7992;top:5446;width:101;height:158" strokeweight="1pt"/>
              <v:oval id="_x0000_s1522" style="position:absolute;left:8139;top:5449;width:101;height:158" strokeweight="1pt"/>
              <v:shape id="_x0000_s1523" style="position:absolute;left:7850;top:5400;width:228;height:86;mso-position-horizontal:absolute;mso-position-vertical:absolute" coordsize="228,61" path="m,61hdc18,34,53,17,84,7v36,1,63,-7,90,12c184,26,190,32,201,37v6,3,18,6,18,6c223,49,228,61,228,61e" filled="f" strokeweight="1pt">
                <v:path arrowok="t"/>
              </v:shape>
              <v:shape id="_x0000_s1524" style="position:absolute;left:7995;top:5404;width:228;height:86;mso-position-horizontal:absolute;mso-position-vertical:absolute" coordsize="228,61" path="m,61hdc18,34,53,17,84,7v36,1,63,-7,90,12c184,26,190,32,201,37v6,3,18,6,18,6c223,49,228,61,228,61e" filled="f" strokeweight="1pt">
                <v:path arrowok="t"/>
              </v:shape>
              <v:oval id="_x0000_s1525" style="position:absolute;left:7245;top:5447;width:101;height:158" strokeweight="1pt"/>
              <v:shape id="_x0000_s1526" style="position:absolute;left:7252;top:5400;width:228;height:86;mso-position-horizontal:absolute;mso-position-vertical:absolute" coordsize="228,61" path="m,61hdc18,34,53,17,84,7v36,1,63,-7,90,12c184,26,190,32,201,37v6,3,18,6,18,6c223,49,228,61,228,61e" filled="f" strokeweight="1pt">
                <v:path arrowok="t"/>
              </v:shape>
              <v:shape id="_x0000_s1527" style="position:absolute;left:7695;top:5405;width:228;height:86;mso-position-horizontal:absolute;mso-position-vertical:absolute" coordsize="228,61" path="m,61hdc18,34,53,17,84,7v36,1,63,-7,90,12c184,26,190,32,201,37v6,3,18,6,18,6c223,49,228,61,228,61e" filled="f" strokeweight="1pt">
                <v:path arrowok="t"/>
              </v:shape>
            </v:group>
            <v:line id="_x0000_s1528" style="position:absolute;rotation:114" from="11087,4881" to="11202,4881"/>
            <v:line id="_x0000_s1529" style="position:absolute;rotation:49" from="11656,4029" to="11784,4029"/>
            <v:line id="_x0000_s1530" style="position:absolute" from="12285,4937" to="12407,4937"/>
            <v:line id="_x0000_s1531" style="position:absolute" from="11120,4946" to="11226,4946"/>
            <v:oval id="_x0000_s1532" style="position:absolute;left:11220;top:4682;width:83;height:184;rotation:89688568fd" strokeweight="1pt"/>
            <v:oval id="_x0000_s1533" style="position:absolute;left:11282;top:4565;width:83;height:180;rotation:89688568fd" strokeweight="1pt"/>
            <v:oval id="_x0000_s1534" style="position:absolute;left:11347;top:4451;width:82;height:182;rotation:89688568fd" strokeweight="1pt"/>
            <v:shape id="_x0000_s1535" style="position:absolute;left:11112;top:4646;width:185;height:101;rotation:89688568fd;mso-position-horizontal:absolute;mso-position-vertical:absolute" coordsize="228,61" path="m,61hdc18,34,53,17,84,7v36,1,63,-7,90,12c184,26,190,32,201,37v6,3,18,6,18,6c223,49,228,61,228,61e" filled="f" strokeweight="1pt">
              <v:path arrowok="t"/>
            </v:shape>
            <v:shape id="_x0000_s1536" style="position:absolute;left:11177;top:4531;width:184;height:101;rotation:89688568fd;mso-position-horizontal:absolute;mso-position-vertical:absolute" coordsize="228,61" path="m,61hdc18,34,53,17,84,7v36,1,63,-7,90,12c184,26,190,32,201,37v6,3,18,6,18,6c223,49,228,61,228,61e" filled="f" strokeweight="1pt">
              <v:path arrowok="t"/>
            </v:shape>
            <v:shape id="_x0000_s1537" style="position:absolute;left:11077;top:4723;width:139;height:133;rotation:89688568fd;mso-position-horizontal:absolute;mso-position-vertical:absolute" coordsize="228,61" path="m,61hdc18,34,53,17,84,7v36,1,63,-7,90,12c184,26,190,32,201,37v6,3,18,6,18,6c223,49,228,61,228,61e" filled="f" strokeweight="1pt">
              <v:path arrowok="t"/>
            </v:shape>
            <v:shape id="_x0000_s1538" style="position:absolute;left:11438;top:4078;width:141;height:132;rotation:89688568fd;mso-position-horizontal:absolute;mso-position-vertical:absolute" coordsize="228,61" path="m,61hdc18,34,53,17,84,7v36,1,63,-7,90,12c184,26,190,32,201,37v6,3,18,6,18,6c223,49,228,61,228,61e" filled="f" strokeweight="1pt">
              <v:path arrowok="t"/>
            </v:shape>
            <v:oval id="_x0000_s1539" style="position:absolute;left:11405;top:4331;width:82;height:184;rotation:89688568fd" strokeweight="1pt"/>
            <v:oval id="_x0000_s1540" style="position:absolute;left:11466;top:4212;width:79;height:184;rotation:89688568fd" strokeweight="1pt"/>
            <v:oval id="_x0000_s1541" style="position:absolute;left:11527;top:4099;width:84;height:184;rotation:89688568fd" strokeweight="1pt"/>
            <v:shape id="_x0000_s1542" style="position:absolute;left:11294;top:4297;width:185;height:99;rotation:89688568fd;mso-position-horizontal:absolute;mso-position-vertical:absolute" coordsize="228,61" path="m,61hdc18,34,53,17,84,7v36,1,63,-7,90,12c184,26,190,32,201,37v6,3,18,6,18,6c223,49,228,61,228,61e" filled="f" strokeweight="1pt">
              <v:path arrowok="t"/>
            </v:shape>
            <v:shape id="_x0000_s1543" style="position:absolute;left:11356;top:4184;width:185;height:101;rotation:89688568fd;mso-position-horizontal:absolute;mso-position-vertical:absolute" coordsize="228,61" path="m,61hdc18,34,53,17,84,7v36,1,63,-7,90,12c184,26,190,32,201,37v6,3,18,6,18,6c223,49,228,61,228,61e" filled="f" strokeweight="1pt">
              <v:path arrowok="t"/>
            </v:shape>
            <v:shape id="_x0000_s1544" style="position:absolute;left:11237;top:4419;width:184;height:98;rotation:89688568fd;mso-position-horizontal:absolute;mso-position-vertical:absolute" coordsize="228,61" path="m,61hdc18,34,53,17,84,7v36,1,63,-7,90,12c184,26,190,32,201,37v6,3,18,6,18,6c223,49,228,61,228,61e" filled="f" strokeweight="1pt">
              <v:path arrowok="t"/>
            </v:shape>
            <v:line id="_x0000_s1545" style="position:absolute;rotation:129" from="11580,4029" to="11721,4029"/>
            <v:line id="_x0000_s1546" style="position:absolute;flip:y" from="11667,2864" to="11667,3955"/>
            <v:group id="_x0000_s1547" style="position:absolute;left:3376;top:2764;width:1545;height:235" coordorigin="3030,3930" coordsize="1275,210">
              <v:line id="_x0000_s1548" style="position:absolute" from="3585,4020" to="4305,4020" strokeweight="1pt"/>
              <v:line id="_x0000_s1549" style="position:absolute" from="3030,4020" to="3390,4020" strokeweight="1pt"/>
              <v:shape id="_x0000_s1550" style="position:absolute;left:3405;top:3930;width:180;height:210;mso-position-horizontal:absolute;mso-position-vertical:absolute" coordsize="540,420" path="m,210c60,105,120,,180,30v60,30,120,330,180,360c420,420,480,315,540,210e" filled="f">
                <v:path arrowok="t"/>
              </v:shape>
            </v:group>
            <v:group id="_x0000_s1551" style="position:absolute;left:3394;top:4819;width:1546;height:234" coordorigin="3030,3930" coordsize="1275,210">
              <v:line id="_x0000_s1552" style="position:absolute" from="3585,4020" to="4305,4020" strokeweight="1pt"/>
              <v:line id="_x0000_s1553" style="position:absolute" from="3030,4020" to="3390,4020" strokeweight="1pt"/>
              <v:shape id="_x0000_s1554" style="position:absolute;left:3405;top:3930;width:180;height:210;mso-position-horizontal:absolute;mso-position-vertical:absolute" coordsize="540,420" path="m,210c60,105,120,,180,30v60,30,120,330,180,360c420,420,480,315,540,210e" filled="f">
                <v:path arrowok="t"/>
              </v:shape>
            </v:group>
            <v:group id="_x0000_s1555" style="position:absolute;left:3394;top:6942;width:1546;height:233" coordorigin="3030,3930" coordsize="1275,210">
              <v:line id="_x0000_s1556" style="position:absolute" from="3585,4020" to="4305,4020" strokeweight="1pt"/>
              <v:line id="_x0000_s1557" style="position:absolute" from="3030,4020" to="3390,4020" strokeweight="1pt"/>
              <v:shape id="_x0000_s1558" style="position:absolute;left:3405;top:3930;width:180;height:210;mso-position-horizontal:absolute;mso-position-vertical:absolute" coordsize="540,420" path="m,210c60,105,120,,180,30v60,30,120,330,180,360c420,420,480,315,540,210e" filled="f">
                <v:path arrowok="t"/>
              </v:shape>
            </v:group>
            <v:group id="_x0000_s1559" style="position:absolute;left:4430;top:2647;width:1419;height:6365" coordorigin="3780,3780" coordsize="1296,5940">
              <v:line id="_x0000_s1560" style="position:absolute" from="3780,9720" to="5076,9720" strokeweight="1pt">
                <v:stroke dashstyle="dash"/>
              </v:line>
              <v:line id="_x0000_s1561" style="position:absolute" from="3780,3780" to="5076,3780" strokeweight="1pt">
                <v:stroke dashstyle="dash"/>
              </v:line>
              <v:line id="_x0000_s1562" style="position:absolute" from="3780,3780" to="3780,9720">
                <v:stroke dashstyle="dash"/>
              </v:line>
              <v:line id="_x0000_s1563" style="position:absolute" from="5070,3780" to="5070,9720">
                <v:stroke dashstyle="dash"/>
              </v:line>
            </v:group>
            <v:shape id="_x0000_s1564" style="position:absolute;left:4604;top:6932;width:199;height:219;rotation:90;mso-position-horizontal:absolute;mso-position-vertical:absolute" coordsize="360,360" path="m,360c60,180,120,,180,v60,,150,300,180,360e" filled="f">
              <v:path arrowok="t"/>
            </v:shape>
            <v:rect id="_x0000_s1565" style="position:absolute;left:3794;top:4485;width:655;height:401" filled="f" stroked="f">
              <v:textbox style="mso-next-textbox:#_x0000_s1565" inset="0,0,0,0">
                <w:txbxContent>
                  <w:p w:rsidR="0070256D" w:rsidRPr="003105AD" w:rsidRDefault="0070256D" w:rsidP="00CB22DF"/>
                </w:txbxContent>
              </v:textbox>
            </v:rect>
            <v:rect id="_x0000_s1566" style="position:absolute;left:6866;top:4468;width:655;height:402" filled="f" stroked="f">
              <v:textbox style="mso-next-textbox:#_x0000_s1566" inset="0,0,0,0">
                <w:txbxContent>
                  <w:p w:rsidR="0070256D" w:rsidRPr="003105AD" w:rsidRDefault="0070256D" w:rsidP="00CB22DF"/>
                </w:txbxContent>
              </v:textbox>
            </v:rect>
            <v:line id="_x0000_s1567" style="position:absolute" from="2545,2863" to="3033,2863" strokeweight="1pt"/>
            <v:line id="_x0000_s1568" style="position:absolute" from="2770,6258" to="2770,7014" strokeweight="1pt">
              <v:stroke endarrow="block"/>
            </v:line>
            <v:line id="_x0000_s1569" style="position:absolute;flip:y" from="2793,2863" to="2793,3822" strokeweight="1pt">
              <v:stroke endarrow="block"/>
            </v:line>
            <v:line id="_x0000_s1570" style="position:absolute" from="3039,4602" to="3388,4922" strokeweight="1pt"/>
            <v:line id="_x0000_s1571" style="position:absolute" from="3195,2773" to="3195,6861" strokeweight="1pt">
              <v:stroke dashstyle="dash"/>
            </v:line>
            <v:rect id="_x0000_s1572" style="position:absolute;left:3213;top:3684;width:654;height:3207" filled="f" stroked="f">
              <v:textbox style="mso-next-textbox:#_x0000_s1572">
                <w:txbxContent>
                  <w:p w:rsidR="0070256D" w:rsidRDefault="0070256D" w:rsidP="00CB22DF">
                    <w:pPr>
                      <w:rPr>
                        <w:sz w:val="26"/>
                      </w:rPr>
                    </w:pPr>
                    <w:r>
                      <w:rPr>
                        <w:sz w:val="26"/>
                      </w:rPr>
                      <w:t>T</w:t>
                    </w:r>
                  </w:p>
                  <w:p w:rsidR="0070256D" w:rsidRDefault="0070256D" w:rsidP="00CB22DF">
                    <w:pPr>
                      <w:rPr>
                        <w:sz w:val="26"/>
                      </w:rPr>
                    </w:pPr>
                    <w:r>
                      <w:rPr>
                        <w:sz w:val="26"/>
                      </w:rPr>
                      <w:t>P</w:t>
                    </w:r>
                  </w:p>
                  <w:p w:rsidR="0070256D" w:rsidRDefault="0070256D" w:rsidP="00CB22DF">
                    <w:pPr>
                      <w:rPr>
                        <w:sz w:val="26"/>
                      </w:rPr>
                    </w:pPr>
                    <w:r>
                      <w:rPr>
                        <w:sz w:val="26"/>
                      </w:rPr>
                      <w:t>S</w:t>
                    </w:r>
                  </w:p>
                  <w:p w:rsidR="0070256D" w:rsidRDefault="0070256D" w:rsidP="00CB22DF">
                    <w:pPr>
                      <w:rPr>
                        <w:sz w:val="26"/>
                      </w:rPr>
                    </w:pPr>
                  </w:p>
                  <w:p w:rsidR="0070256D" w:rsidRDefault="0070256D" w:rsidP="00CB22DF">
                    <w:pPr>
                      <w:rPr>
                        <w:sz w:val="26"/>
                      </w:rPr>
                    </w:pPr>
                    <w:r>
                      <w:rPr>
                        <w:sz w:val="26"/>
                      </w:rPr>
                      <w:t>T</w:t>
                    </w:r>
                  </w:p>
                  <w:p w:rsidR="0070256D" w:rsidRDefault="0070256D" w:rsidP="00CB22DF">
                    <w:pPr>
                      <w:rPr>
                        <w:sz w:val="26"/>
                      </w:rPr>
                    </w:pPr>
                    <w:r>
                      <w:rPr>
                        <w:sz w:val="26"/>
                      </w:rPr>
                      <w:t>S</w:t>
                    </w:r>
                  </w:p>
                </w:txbxContent>
              </v:textbox>
            </v:rect>
            <v:line id="_x0000_s1573" style="position:absolute" from="3027,2561" to="3376,2881" strokeweight="1pt"/>
            <v:line id="_x0000_s1574" style="position:absolute" from="3046,6724" to="3394,7046" strokeweight="1pt"/>
            <v:line id="_x0000_s1575" style="position:absolute" from="3286,2823" to="3286,6911" strokeweight="1pt">
              <v:stroke dashstyle="dash"/>
            </v:line>
            <v:line id="_x0000_s1576" style="position:absolute" from="2546,4941" to="3034,4941" strokeweight="1pt"/>
            <v:line id="_x0000_s1577" style="position:absolute" from="2540,7036" to="3028,7036" strokeweight="1pt"/>
            <v:oval id="_x0000_s1578" style="position:absolute;left:2995;top:2521;width:70;height:66" fillcolor="black"/>
            <v:oval id="_x0000_s1579" style="position:absolute;left:2996;top:2825;width:70;height:64" fillcolor="black"/>
            <v:oval id="_x0000_s1580" style="position:absolute;left:3012;top:4578;width:70;height:66" fillcolor="black"/>
            <v:oval id="_x0000_s1581" style="position:absolute;left:2976;top:4896;width:70;height:64" fillcolor="black"/>
            <v:oval id="_x0000_s1582" style="position:absolute;left:2995;top:6685;width:70;height:64" fillcolor="black"/>
            <v:oval id="_x0000_s1583" style="position:absolute;left:2976;top:7001;width:70;height:65" fillcolor="black"/>
            <v:rect id="_x0000_s1584" style="position:absolute;left:3740;top:6641;width:655;height:401" filled="f" stroked="f">
              <v:textbox style="mso-next-textbox:#_x0000_s1584" inset="0,0,0,0">
                <w:txbxContent>
                  <w:p w:rsidR="0070256D" w:rsidRPr="003105AD" w:rsidRDefault="0070256D" w:rsidP="00CB22DF"/>
                </w:txbxContent>
              </v:textbox>
            </v:rect>
            <v:rect id="_x0000_s1585" style="position:absolute;left:3740;top:2431;width:655;height:400" filled="f" stroked="f">
              <v:textbox style="mso-next-textbox:#_x0000_s1585" inset="0,0,0,0">
                <w:txbxContent>
                  <w:p w:rsidR="0070256D" w:rsidRPr="003105AD" w:rsidRDefault="0070256D" w:rsidP="00CB22DF"/>
                </w:txbxContent>
              </v:textbox>
            </v:rect>
            <v:group id="_x0000_s1586" style="position:absolute;left:7394;top:3449;width:488;height:449" coordorigin="9390,5580" coordsize="403,403">
              <v:oval id="_x0000_s1587" style="position:absolute;left:9390;top:5580;width:403;height:403" strokeweight="1pt">
                <v:textbox style="mso-next-textbox:#_x0000_s1587">
                  <w:txbxContent>
                    <w:p w:rsidR="0070256D" w:rsidRDefault="0070256D" w:rsidP="00CB22DF"/>
                  </w:txbxContent>
                </v:textbox>
              </v:oval>
              <v:shapetype id="_x0000_t202" coordsize="21600,21600" o:spt="202" path="m,l,21600r21600,l21600,xe">
                <v:stroke joinstyle="miter"/>
                <v:path gradientshapeok="t" o:connecttype="rect"/>
              </v:shapetype>
              <v:shape id="_x0000_s1588" type="#_x0000_t202" style="position:absolute;left:9520;top:5605;width:240;height:329" filled="f" stroked="f" strokeweight="1pt">
                <v:textbox style="mso-next-textbox:#_x0000_s1588" inset="0,0,0,0">
                  <w:txbxContent>
                    <w:p w:rsidR="0070256D" w:rsidRDefault="0070256D" w:rsidP="00CB22DF">
                      <w:r>
                        <w:t>V</w:t>
                      </w:r>
                    </w:p>
                  </w:txbxContent>
                </v:textbox>
              </v:shape>
              <v:shape id="_x0000_s1589" style="position:absolute;left:9530;top:5820;width:115;height:115;mso-position-horizontal:absolute;mso-position-vertical:absolute" coordsize="435,210" path="m,210l15,75,75,15r90,l270,180r105,15l435,90,405,e" filled="f" strokeweight="1pt">
                <v:path arrowok="t"/>
              </v:shape>
            </v:group>
            <v:group id="_x0000_s1590" style="position:absolute;left:8122;top:2614;width:488;height:449" coordorigin="9290,2340" coordsize="403,403">
              <v:oval id="_x0000_s1591" style="position:absolute;left:9290;top:2340;width:403;height:403" strokeweight="1pt">
                <v:textbox style="mso-next-textbox:#_x0000_s1591">
                  <w:txbxContent>
                    <w:p w:rsidR="0070256D" w:rsidRDefault="0070256D" w:rsidP="00CB22DF"/>
                  </w:txbxContent>
                </v:textbox>
              </v:oval>
              <v:shape id="_x0000_s1592" type="#_x0000_t202" style="position:absolute;left:9395;top:2355;width:179;height:295" filled="f" stroked="f" strokeweight="1pt">
                <v:textbox style="mso-next-textbox:#_x0000_s1592" inset="0,0,0,0">
                  <w:txbxContent>
                    <w:p w:rsidR="0070256D" w:rsidRDefault="0070256D" w:rsidP="00CB22DF">
                      <w:r>
                        <w:t>A</w:t>
                      </w:r>
                    </w:p>
                  </w:txbxContent>
                </v:textbox>
              </v:shape>
              <v:shape id="_x0000_s1593" style="position:absolute;left:9425;top:2566;width:115;height:115;mso-position-horizontal:absolute;mso-position-vertical:absolute" coordsize="435,210" path="m,210l15,75,75,15r90,l270,180r105,15l435,90,405,e" filled="f" strokeweight="1pt">
                <v:path arrowok="t"/>
              </v:shape>
            </v:group>
            <v:line id="_x0000_s1594" style="position:absolute" from="5684,2863" to="7328,2863" strokeweight="1pt"/>
            <v:line id="_x0000_s1595" style="position:absolute" from="5666,4940" to="7310,4940" strokeweight="1pt"/>
            <v:line id="_x0000_s1596" style="position:absolute" from="5679,7051" to="7436,7051" strokeweight="1pt"/>
            <v:rect id="_x0000_s1597" style="position:absolute;left:6879;top:6641;width:655;height:401" filled="f" stroked="f">
              <v:textbox style="mso-next-textbox:#_x0000_s1597" inset="0,0,0,0">
                <w:txbxContent>
                  <w:p w:rsidR="0070256D" w:rsidRPr="003105AD" w:rsidRDefault="0070256D" w:rsidP="00CB22DF"/>
                </w:txbxContent>
              </v:textbox>
            </v:rect>
            <v:rect id="_x0000_s1598" style="position:absolute;left:6879;top:2431;width:655;height:400" filled="f" stroked="f">
              <v:textbox style="mso-next-textbox:#_x0000_s1598" inset="0,0,0,0">
                <w:txbxContent>
                  <w:p w:rsidR="0070256D" w:rsidRPr="003105AD" w:rsidRDefault="0070256D" w:rsidP="00CB22DF"/>
                </w:txbxContent>
              </v:textbox>
            </v:rect>
            <v:line id="_x0000_s1599" style="position:absolute" from="7176,2864" to="8136,2864" strokeweight="1pt"/>
            <v:rect id="_x0000_s1600" style="position:absolute;left:7903;top:3413;width:1091;height:763" filled="f" stroked="f">
              <v:textbox style="mso-next-textbox:#_x0000_s1600" inset="0,0,0,0">
                <w:txbxContent>
                  <w:p w:rsidR="0070256D" w:rsidRPr="00272EA1" w:rsidRDefault="0070256D" w:rsidP="00CB22DF">
                    <w:pPr>
                      <w:rPr>
                        <w:vertAlign w:val="subscript"/>
                      </w:rPr>
                    </w:pPr>
                    <w:r>
                      <w:t>V</w:t>
                    </w:r>
                    <w:r>
                      <w:rPr>
                        <w:vertAlign w:val="subscript"/>
                      </w:rPr>
                      <w:t>L</w:t>
                    </w:r>
                  </w:p>
                </w:txbxContent>
              </v:textbox>
            </v:rect>
            <v:rect id="_x0000_s1601" style="position:absolute;left:7703;top:2123;width:1092;height:710" filled="f" stroked="f">
              <v:textbox style="mso-next-textbox:#_x0000_s1601" inset="0,0,0,0">
                <w:txbxContent>
                  <w:p w:rsidR="0070256D" w:rsidRPr="00272EA1" w:rsidRDefault="0070256D" w:rsidP="00CB22DF">
                    <w:pPr>
                      <w:spacing w:before="120" w:line="360" w:lineRule="auto"/>
                      <w:rPr>
                        <w:vertAlign w:val="subscript"/>
                      </w:rPr>
                    </w:pPr>
                    <w:r>
                      <w:t xml:space="preserve">         I</w:t>
                    </w:r>
                    <w:r>
                      <w:rPr>
                        <w:vertAlign w:val="subscript"/>
                      </w:rPr>
                      <w:t>L</w:t>
                    </w:r>
                  </w:p>
                </w:txbxContent>
              </v:textbox>
            </v:rect>
            <v:rect id="_x0000_s1602" style="position:absolute;left:5940;top:8210;width:1964;height:602" filled="f" stroked="f">
              <v:textbox style="mso-next-textbox:#_x0000_s1602" inset="0,0,0,0">
                <w:txbxContent>
                  <w:p w:rsidR="0070256D" w:rsidRDefault="0070256D" w:rsidP="00CB22DF">
                    <w:r>
                      <w:t>3Ф</w:t>
                    </w:r>
                  </w:p>
                  <w:p w:rsidR="0070256D" w:rsidRDefault="0070256D" w:rsidP="00CB22DF">
                    <w:pPr>
                      <w:rPr>
                        <w:vertAlign w:val="subscript"/>
                      </w:rPr>
                    </w:pPr>
                    <w:r>
                      <w:t>Autotransformer</w:t>
                    </w:r>
                  </w:p>
                </w:txbxContent>
              </v:textbox>
            </v:rect>
            <v:oval id="_x0000_s1603" style="position:absolute;left:11598;top:4523;width:287;height:229"/>
            <v:rect id="_x0000_s1604" style="position:absolute;left:11572;top:3660;width:741;height:431" filled="f" stroked="f">
              <v:textbox style="mso-next-textbox:#_x0000_s1604">
                <w:txbxContent>
                  <w:p w:rsidR="0070256D" w:rsidRDefault="0070256D" w:rsidP="00CB22DF">
                    <w:pPr>
                      <w:rPr>
                        <w:sz w:val="16"/>
                        <w:szCs w:val="16"/>
                      </w:rPr>
                    </w:pPr>
                    <w:r>
                      <w:rPr>
                        <w:sz w:val="16"/>
                        <w:szCs w:val="16"/>
                      </w:rPr>
                      <w:t>A1</w:t>
                    </w:r>
                  </w:p>
                </w:txbxContent>
              </v:textbox>
            </v:rect>
            <v:rect id="_x0000_s1605" style="position:absolute;left:12410;top:4501;width:874;height:431" filled="f" stroked="f">
              <v:textbox style="mso-next-textbox:#_x0000_s1605">
                <w:txbxContent>
                  <w:p w:rsidR="0070256D" w:rsidRDefault="0070256D" w:rsidP="00CB22DF">
                    <w:pPr>
                      <w:rPr>
                        <w:sz w:val="16"/>
                        <w:szCs w:val="16"/>
                      </w:rPr>
                    </w:pPr>
                    <w:r>
                      <w:rPr>
                        <w:sz w:val="16"/>
                        <w:szCs w:val="16"/>
                      </w:rPr>
                      <w:t>A2</w:t>
                    </w:r>
                  </w:p>
                </w:txbxContent>
              </v:textbox>
            </v:rect>
            <v:rect id="_x0000_s1606" style="position:absolute;left:12074;top:5083;width:743;height:431" filled="f" stroked="f">
              <v:textbox style="mso-next-textbox:#_x0000_s1606">
                <w:txbxContent>
                  <w:p w:rsidR="0070256D" w:rsidRDefault="0070256D" w:rsidP="00CB22DF">
                    <w:pPr>
                      <w:rPr>
                        <w:sz w:val="16"/>
                        <w:szCs w:val="16"/>
                      </w:rPr>
                    </w:pPr>
                    <w:r>
                      <w:rPr>
                        <w:sz w:val="16"/>
                        <w:szCs w:val="16"/>
                      </w:rPr>
                      <w:t>B1</w:t>
                    </w:r>
                  </w:p>
                </w:txbxContent>
              </v:textbox>
            </v:rect>
            <v:rect id="_x0000_s1607" style="position:absolute;left:10891;top:5006;width:741;height:431" filled="f" stroked="f">
              <v:textbox style="mso-next-textbox:#_x0000_s1607">
                <w:txbxContent>
                  <w:p w:rsidR="0070256D" w:rsidRDefault="0070256D" w:rsidP="00CB22DF">
                    <w:pPr>
                      <w:rPr>
                        <w:sz w:val="16"/>
                        <w:szCs w:val="16"/>
                      </w:rPr>
                    </w:pPr>
                    <w:r>
                      <w:rPr>
                        <w:sz w:val="16"/>
                        <w:szCs w:val="16"/>
                      </w:rPr>
                      <w:t>B2</w:t>
                    </w:r>
                  </w:p>
                </w:txbxContent>
              </v:textbox>
            </v:rect>
            <v:rect id="_x0000_s1608" style="position:absolute;left:10663;top:4646;width:741;height:430" filled="f" stroked="f">
              <v:textbox style="mso-next-textbox:#_x0000_s1608">
                <w:txbxContent>
                  <w:p w:rsidR="0070256D" w:rsidRDefault="0070256D" w:rsidP="00CB22DF">
                    <w:pPr>
                      <w:rPr>
                        <w:sz w:val="16"/>
                        <w:szCs w:val="16"/>
                      </w:rPr>
                    </w:pPr>
                    <w:r>
                      <w:rPr>
                        <w:sz w:val="16"/>
                        <w:szCs w:val="16"/>
                      </w:rPr>
                      <w:t>C1</w:t>
                    </w:r>
                  </w:p>
                </w:txbxContent>
              </v:textbox>
            </v:rect>
            <v:rect id="_x0000_s1609" style="position:absolute;left:11044;top:3776;width:743;height:432" filled="f" stroked="f">
              <v:textbox style="mso-next-textbox:#_x0000_s1609">
                <w:txbxContent>
                  <w:p w:rsidR="0070256D" w:rsidRDefault="0070256D" w:rsidP="00CB22DF">
                    <w:pPr>
                      <w:rPr>
                        <w:sz w:val="16"/>
                        <w:szCs w:val="16"/>
                      </w:rPr>
                    </w:pPr>
                    <w:r>
                      <w:rPr>
                        <w:sz w:val="16"/>
                        <w:szCs w:val="16"/>
                      </w:rPr>
                      <w:t>C2</w:t>
                    </w:r>
                  </w:p>
                </w:txbxContent>
              </v:textbox>
            </v:rect>
            <v:rect id="_x0000_s1610" style="position:absolute;left:1849;top:2231;width:2351;height:5367" filled="f" strokeweight="1pt">
              <v:stroke dashstyle="dash"/>
            </v:rect>
            <v:rect id="_x0000_s1611" style="position:absolute;left:2263;top:7731;width:1937;height:602" filled="f" stroked="f">
              <v:textbox style="mso-next-textbox:#_x0000_s1611" inset="0,0,0,0">
                <w:txbxContent>
                  <w:p w:rsidR="0070256D" w:rsidRPr="00E5175D" w:rsidRDefault="0070256D" w:rsidP="00CB22DF">
                    <w:pPr>
                      <w:rPr>
                        <w:sz w:val="20"/>
                        <w:szCs w:val="20"/>
                        <w:vertAlign w:val="subscript"/>
                      </w:rPr>
                    </w:pPr>
                    <w:r w:rsidRPr="00E5175D">
                      <w:rPr>
                        <w:sz w:val="20"/>
                        <w:szCs w:val="20"/>
                      </w:rPr>
                      <w:t>PANEL BOARD</w:t>
                    </w:r>
                  </w:p>
                </w:txbxContent>
              </v:textbox>
            </v:rect>
          </v:group>
        </w:pict>
      </w: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Pr="000D0139" w:rsidRDefault="000D0139" w:rsidP="000D0139">
      <w:pPr>
        <w:jc w:val="center"/>
        <w:rPr>
          <w:sz w:val="18"/>
          <w:szCs w:val="18"/>
        </w:rPr>
      </w:pPr>
      <w:r w:rsidRPr="000D0139">
        <w:t>Fig.1</w:t>
      </w:r>
      <w:r>
        <w:rPr>
          <w:b/>
        </w:rPr>
        <w:t xml:space="preserve"> </w:t>
      </w:r>
      <w:r w:rsidRPr="000D0139">
        <w:rPr>
          <w:sz w:val="18"/>
          <w:szCs w:val="18"/>
        </w:rPr>
        <w:t>NO-LOAD TEST ON THREE-PHASE INDUCTION MOTOR</w:t>
      </w:r>
    </w:p>
    <w:p w:rsidR="000D0139" w:rsidRDefault="000D0139" w:rsidP="00416F49">
      <w:pPr>
        <w:rPr>
          <w:b/>
        </w:rPr>
      </w:pPr>
    </w:p>
    <w:p w:rsidR="00CB22DF" w:rsidRPr="00416F49" w:rsidRDefault="00CB22DF" w:rsidP="00416F49">
      <w:pPr>
        <w:rPr>
          <w:b/>
        </w:rPr>
      </w:pPr>
      <w:r w:rsidRPr="00416F49">
        <w:rPr>
          <w:b/>
        </w:rPr>
        <w:lastRenderedPageBreak/>
        <w:t>PROCEDURE</w:t>
      </w:r>
    </w:p>
    <w:p w:rsidR="00CB22DF" w:rsidRPr="00416F49" w:rsidRDefault="00CB22DF" w:rsidP="002B7B0F">
      <w:pPr>
        <w:ind w:firstLine="360"/>
        <w:rPr>
          <w:b/>
        </w:rPr>
      </w:pPr>
      <w:r w:rsidRPr="00416F49">
        <w:rPr>
          <w:b/>
        </w:rPr>
        <w:t>I. NO LOAD TEST</w:t>
      </w:r>
    </w:p>
    <w:p w:rsidR="00CB22DF" w:rsidRDefault="00CB22DF" w:rsidP="00CB22DF">
      <w:pPr>
        <w:numPr>
          <w:ilvl w:val="0"/>
          <w:numId w:val="9"/>
        </w:numPr>
        <w:spacing w:after="0" w:line="360" w:lineRule="auto"/>
        <w:jc w:val="both"/>
      </w:pPr>
      <w:r>
        <w:t xml:space="preserve">Make connections as per the circuit diagram. </w:t>
      </w:r>
    </w:p>
    <w:p w:rsidR="00CB22DF" w:rsidRDefault="00CB22DF" w:rsidP="00CB22DF">
      <w:pPr>
        <w:numPr>
          <w:ilvl w:val="0"/>
          <w:numId w:val="9"/>
        </w:numPr>
        <w:spacing w:after="0" w:line="360" w:lineRule="auto"/>
        <w:jc w:val="both"/>
      </w:pPr>
      <w:r>
        <w:t>Keep the brake drum in loose condition. (No load).</w:t>
      </w:r>
    </w:p>
    <w:p w:rsidR="00CB22DF" w:rsidRDefault="00CB22DF" w:rsidP="00CB22DF">
      <w:pPr>
        <w:numPr>
          <w:ilvl w:val="0"/>
          <w:numId w:val="9"/>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CB22DF" w:rsidRDefault="00CB22DF" w:rsidP="00CB22DF">
      <w:pPr>
        <w:numPr>
          <w:ilvl w:val="0"/>
          <w:numId w:val="9"/>
        </w:numPr>
        <w:spacing w:after="0" w:line="360" w:lineRule="auto"/>
        <w:jc w:val="both"/>
      </w:pPr>
      <w:r>
        <w:t>Now adjust the autotransformer to get rated voltage in the voltmeter.</w:t>
      </w:r>
    </w:p>
    <w:p w:rsidR="00CB22DF" w:rsidRDefault="00CB22DF" w:rsidP="00CB22DF">
      <w:pPr>
        <w:numPr>
          <w:ilvl w:val="0"/>
          <w:numId w:val="9"/>
        </w:numPr>
        <w:spacing w:after="0" w:line="360" w:lineRule="auto"/>
        <w:jc w:val="both"/>
      </w:pPr>
      <w:r>
        <w:t>Note down the voltmeter, ammeter and wattmeter at no load as in the table.</w:t>
      </w:r>
    </w:p>
    <w:p w:rsidR="00CB22DF" w:rsidRDefault="00CB22DF" w:rsidP="00CB22DF">
      <w:pPr>
        <w:numPr>
          <w:ilvl w:val="0"/>
          <w:numId w:val="9"/>
        </w:numPr>
        <w:spacing w:after="0" w:line="360" w:lineRule="auto"/>
        <w:jc w:val="both"/>
      </w:pPr>
      <w:r>
        <w:t>Bring the auto-transformer sliding contact to its original position.</w:t>
      </w:r>
    </w:p>
    <w:p w:rsidR="00CB22DF" w:rsidRDefault="00CB22DF" w:rsidP="00CB22DF">
      <w:pPr>
        <w:numPr>
          <w:ilvl w:val="0"/>
          <w:numId w:val="9"/>
        </w:numPr>
        <w:spacing w:after="0" w:line="360" w:lineRule="auto"/>
        <w:jc w:val="both"/>
      </w:pPr>
      <w:r>
        <w:t>Open the TPST switch and disconnect the circuit.</w:t>
      </w:r>
    </w:p>
    <w:p w:rsidR="00CB22DF" w:rsidRDefault="00CB22DF" w:rsidP="00CB22DF">
      <w:pPr>
        <w:numPr>
          <w:ilvl w:val="0"/>
          <w:numId w:val="7"/>
        </w:numPr>
        <w:spacing w:after="0" w:line="240" w:lineRule="auto"/>
        <w:rPr>
          <w:b/>
          <w:bCs/>
        </w:rPr>
      </w:pPr>
      <w:r>
        <w:rPr>
          <w:b/>
          <w:bCs/>
        </w:rPr>
        <w:t>BLOCKED ROTOR TEST</w:t>
      </w:r>
    </w:p>
    <w:p w:rsidR="00CB22DF" w:rsidRDefault="00CB22DF" w:rsidP="00CB22DF">
      <w:pPr>
        <w:ind w:left="360"/>
        <w:rPr>
          <w:b/>
          <w:bCs/>
        </w:rPr>
      </w:pPr>
    </w:p>
    <w:p w:rsidR="00CB22DF" w:rsidRDefault="00CB22DF" w:rsidP="00CB22DF">
      <w:pPr>
        <w:numPr>
          <w:ilvl w:val="0"/>
          <w:numId w:val="10"/>
        </w:numPr>
        <w:spacing w:after="0" w:line="360" w:lineRule="auto"/>
        <w:jc w:val="both"/>
      </w:pPr>
      <w:r>
        <w:t xml:space="preserve">Make connections as per the circuit diagram. </w:t>
      </w:r>
    </w:p>
    <w:p w:rsidR="00CB22DF" w:rsidRDefault="00CB22DF" w:rsidP="00CB22DF">
      <w:pPr>
        <w:numPr>
          <w:ilvl w:val="0"/>
          <w:numId w:val="10"/>
        </w:numPr>
        <w:spacing w:after="0" w:line="360" w:lineRule="auto"/>
        <w:jc w:val="both"/>
      </w:pPr>
      <w:r>
        <w:t>Keep the brake drum in tightly blocked condition. (Blocked).</w:t>
      </w:r>
    </w:p>
    <w:p w:rsidR="00CB22DF" w:rsidRDefault="00CB22DF" w:rsidP="00CB22DF">
      <w:pPr>
        <w:numPr>
          <w:ilvl w:val="0"/>
          <w:numId w:val="10"/>
        </w:numPr>
        <w:spacing w:after="0" w:line="360" w:lineRule="auto"/>
        <w:jc w:val="both"/>
      </w:pPr>
      <w:r>
        <w:t xml:space="preserve">Close the switch TPST. </w:t>
      </w:r>
    </w:p>
    <w:p w:rsidR="00CB22DF" w:rsidRDefault="00CB22DF" w:rsidP="00CB22DF">
      <w:pPr>
        <w:numPr>
          <w:ilvl w:val="0"/>
          <w:numId w:val="10"/>
        </w:numPr>
        <w:spacing w:after="0" w:line="360" w:lineRule="auto"/>
        <w:jc w:val="both"/>
      </w:pPr>
      <w:r>
        <w:t xml:space="preserve">Vary the sliding contact of the autotransformer slightly so that the ammeter shows the rated current reading </w:t>
      </w:r>
    </w:p>
    <w:p w:rsidR="00CB22DF" w:rsidRDefault="00CB22DF" w:rsidP="00CB22DF">
      <w:pPr>
        <w:numPr>
          <w:ilvl w:val="0"/>
          <w:numId w:val="10"/>
        </w:numPr>
        <w:spacing w:after="0" w:line="360" w:lineRule="auto"/>
        <w:jc w:val="both"/>
      </w:pPr>
      <w:r>
        <w:t>Note down the voltmeter, ammeter and wattmeter readings as per the table.</w:t>
      </w:r>
    </w:p>
    <w:p w:rsidR="00CB22DF" w:rsidRDefault="00CB22DF" w:rsidP="00CB22DF">
      <w:pPr>
        <w:numPr>
          <w:ilvl w:val="0"/>
          <w:numId w:val="10"/>
        </w:numPr>
        <w:spacing w:after="0" w:line="360" w:lineRule="auto"/>
        <w:jc w:val="both"/>
      </w:pPr>
      <w:r>
        <w:t>Bring the auto-transformer sliding contact to its original position (minimum voltage position).</w:t>
      </w:r>
    </w:p>
    <w:p w:rsidR="00CB22DF" w:rsidRDefault="00CB22DF" w:rsidP="00CB22DF">
      <w:pPr>
        <w:numPr>
          <w:ilvl w:val="0"/>
          <w:numId w:val="10"/>
        </w:numPr>
        <w:spacing w:after="0" w:line="360" w:lineRule="auto"/>
        <w:jc w:val="both"/>
      </w:pPr>
      <w:r>
        <w:t>Open the TPST switch and disconnect the circuit.</w:t>
      </w:r>
    </w:p>
    <w:p w:rsidR="00CB22DF" w:rsidRDefault="00CB22DF" w:rsidP="00CB22DF">
      <w:pPr>
        <w:ind w:left="360"/>
      </w:pPr>
    </w:p>
    <w:p w:rsidR="00CB22DF" w:rsidRPr="007203BB" w:rsidRDefault="00CB22DF" w:rsidP="00CB22DF">
      <w:pPr>
        <w:tabs>
          <w:tab w:val="left" w:pos="360"/>
        </w:tabs>
        <w:rPr>
          <w:b/>
        </w:rPr>
      </w:pPr>
      <w:r>
        <w:rPr>
          <w:b/>
        </w:rPr>
        <w:t xml:space="preserve">III. </w:t>
      </w:r>
      <w:r w:rsidRPr="00FC6C11">
        <w:rPr>
          <w:b/>
        </w:rPr>
        <w:t>MEASUREMENT</w:t>
      </w:r>
      <w:r>
        <w:rPr>
          <w:b/>
        </w:rPr>
        <w:t xml:space="preserve"> OF STATOR RESISTANCE R</w:t>
      </w:r>
      <w:r>
        <w:rPr>
          <w:b/>
          <w:vertAlign w:val="subscript"/>
        </w:rPr>
        <w:t>eff</w:t>
      </w:r>
      <w:r>
        <w:rPr>
          <w:b/>
        </w:rPr>
        <w:t>:</w:t>
      </w:r>
    </w:p>
    <w:p w:rsidR="00CB22DF" w:rsidRDefault="00CB22DF" w:rsidP="00CB22DF">
      <w:pPr>
        <w:ind w:left="360"/>
      </w:pPr>
    </w:p>
    <w:p w:rsidR="00CB22DF" w:rsidRDefault="00CB22DF" w:rsidP="00CB22DF">
      <w:pPr>
        <w:numPr>
          <w:ilvl w:val="0"/>
          <w:numId w:val="8"/>
        </w:numPr>
        <w:spacing w:after="0" w:line="360" w:lineRule="auto"/>
      </w:pPr>
      <w:r>
        <w:t>Make connections as per the circuit diagram.</w:t>
      </w:r>
    </w:p>
    <w:p w:rsidR="00CB22DF" w:rsidRDefault="00CB22DF" w:rsidP="00CB22DF">
      <w:pPr>
        <w:numPr>
          <w:ilvl w:val="0"/>
          <w:numId w:val="8"/>
        </w:numPr>
        <w:spacing w:after="0" w:line="360" w:lineRule="auto"/>
      </w:pPr>
      <w:r>
        <w:t>Close the DPST switch.</w:t>
      </w:r>
    </w:p>
    <w:p w:rsidR="00CB22DF" w:rsidRDefault="00CB22DF" w:rsidP="00CB22DF">
      <w:pPr>
        <w:numPr>
          <w:ilvl w:val="0"/>
          <w:numId w:val="8"/>
        </w:numPr>
        <w:spacing w:after="0" w:line="360" w:lineRule="auto"/>
      </w:pPr>
      <w:r>
        <w:t xml:space="preserve">Vary the rheostat and note down the different sets of readings of voltmeter and ammeter. </w:t>
      </w:r>
    </w:p>
    <w:p w:rsidR="00CB22DF" w:rsidRDefault="00CB22DF" w:rsidP="00CB22DF">
      <w:pPr>
        <w:numPr>
          <w:ilvl w:val="0"/>
          <w:numId w:val="8"/>
        </w:numPr>
        <w:spacing w:after="0" w:line="360" w:lineRule="auto"/>
      </w:pPr>
      <w:r>
        <w:t xml:space="preserve">Calculate the value of </w:t>
      </w:r>
      <w:proofErr w:type="gramStart"/>
      <w:r>
        <w:t>R</w:t>
      </w:r>
      <w:r>
        <w:rPr>
          <w:vertAlign w:val="subscript"/>
        </w:rPr>
        <w:t>mean</w:t>
      </w:r>
      <w:r>
        <w:t xml:space="preserve"> ,</w:t>
      </w:r>
      <w:proofErr w:type="gramEnd"/>
      <w:r>
        <w:t xml:space="preserve"> and hence R</w:t>
      </w:r>
      <w:r>
        <w:rPr>
          <w:vertAlign w:val="subscript"/>
        </w:rPr>
        <w:t>eff</w:t>
      </w:r>
      <w:r>
        <w:t>.</w:t>
      </w:r>
    </w:p>
    <w:p w:rsidR="00CB22DF" w:rsidRDefault="00CB22DF" w:rsidP="00CB22DF">
      <w:pPr>
        <w:numPr>
          <w:ilvl w:val="0"/>
          <w:numId w:val="8"/>
        </w:numPr>
        <w:spacing w:after="0" w:line="360" w:lineRule="auto"/>
      </w:pPr>
      <w:r>
        <w:t>Bring the rheostat slider to initial condition.</w:t>
      </w:r>
    </w:p>
    <w:p w:rsidR="007B3523" w:rsidRDefault="00CB22DF" w:rsidP="007B3523">
      <w:pPr>
        <w:numPr>
          <w:ilvl w:val="0"/>
          <w:numId w:val="8"/>
        </w:numPr>
        <w:spacing w:after="0" w:line="360" w:lineRule="auto"/>
      </w:pPr>
      <w:r>
        <w:t xml:space="preserve"> Open the DPST switch and disconnect the circuit.</w:t>
      </w:r>
    </w:p>
    <w:p w:rsidR="002B7B0F" w:rsidRDefault="002B7B0F" w:rsidP="00416F49">
      <w:pPr>
        <w:rPr>
          <w:b/>
        </w:rPr>
      </w:pPr>
    </w:p>
    <w:p w:rsidR="002615C1" w:rsidRDefault="002615C1" w:rsidP="00416F49">
      <w:pPr>
        <w:rPr>
          <w:b/>
        </w:rPr>
      </w:pPr>
    </w:p>
    <w:p w:rsidR="00416F49" w:rsidRPr="002B2161" w:rsidRDefault="00416F49" w:rsidP="00416F49">
      <w:pPr>
        <w:rPr>
          <w:b/>
          <w:u w:val="single"/>
        </w:rPr>
      </w:pPr>
      <w:r w:rsidRPr="002615C1">
        <w:rPr>
          <w:b/>
          <w:u w:val="single"/>
        </w:rPr>
        <w:lastRenderedPageBreak/>
        <w:t>FORMULAE TO BE USED</w:t>
      </w:r>
    </w:p>
    <w:p w:rsidR="00416F49" w:rsidRPr="002615C1" w:rsidRDefault="00416F49" w:rsidP="00416F49">
      <w:pPr>
        <w:numPr>
          <w:ilvl w:val="0"/>
          <w:numId w:val="7"/>
        </w:numPr>
        <w:spacing w:after="0" w:line="360" w:lineRule="auto"/>
        <w:rPr>
          <w:b/>
          <w:u w:val="single"/>
        </w:rPr>
      </w:pPr>
      <w:r w:rsidRPr="002615C1">
        <w:rPr>
          <w:b/>
          <w:u w:val="single"/>
        </w:rPr>
        <w:t>NO LOAD TEST</w:t>
      </w:r>
    </w:p>
    <w:p w:rsidR="00416F49" w:rsidRPr="006E4528" w:rsidRDefault="00416F49" w:rsidP="00416F49">
      <w:pPr>
        <w:widowControl w:val="0"/>
        <w:numPr>
          <w:ilvl w:val="1"/>
          <w:numId w:val="7"/>
        </w:numPr>
        <w:spacing w:after="0" w:line="360" w:lineRule="auto"/>
        <w:jc w:val="both"/>
        <w:rPr>
          <w:lang w:val="pt-BR"/>
        </w:rPr>
      </w:pPr>
      <w:r w:rsidRPr="006E4528">
        <w:rPr>
          <w:lang w:val="pt-BR"/>
        </w:rPr>
        <w:t>W</w:t>
      </w:r>
      <w:r>
        <w:rPr>
          <w:vertAlign w:val="subscript"/>
          <w:lang w:val="pt-BR"/>
        </w:rPr>
        <w:t>oc</w:t>
      </w:r>
      <w:r w:rsidRPr="006E4528">
        <w:rPr>
          <w:lang w:val="pt-BR"/>
        </w:rPr>
        <w:t xml:space="preserve"> </w:t>
      </w:r>
      <w:r>
        <w:rPr>
          <w:lang w:val="pt-BR"/>
        </w:rPr>
        <w:tab/>
      </w:r>
      <w:r>
        <w:rPr>
          <w:lang w:val="pt-BR"/>
        </w:rPr>
        <w:tab/>
      </w:r>
      <w:r w:rsidRPr="006E4528">
        <w:rPr>
          <w:lang w:val="pt-BR"/>
        </w:rPr>
        <w:t>=</w:t>
      </w:r>
      <w:r>
        <w:rPr>
          <w:lang w:val="pt-BR"/>
        </w:rPr>
        <w:tab/>
      </w:r>
      <w:r w:rsidRPr="002460D8">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3" ShapeID="_x0000_i1025" DrawAspect="Content" ObjectID="_1522176670" r:id="rId8"/>
        </w:object>
      </w:r>
      <w:r w:rsidRPr="006E4528">
        <w:rPr>
          <w:lang w:val="pt-BR"/>
        </w:rPr>
        <w:t>V</w:t>
      </w:r>
      <w:r w:rsidRPr="006E4528">
        <w:rPr>
          <w:vertAlign w:val="subscript"/>
          <w:lang w:val="pt-BR"/>
        </w:rPr>
        <w:t>o</w:t>
      </w:r>
      <w:r>
        <w:rPr>
          <w:vertAlign w:val="subscript"/>
          <w:lang w:val="pt-BR"/>
        </w:rPr>
        <w:t>c</w:t>
      </w:r>
      <w:r w:rsidRPr="006E4528">
        <w:rPr>
          <w:lang w:val="pt-BR"/>
        </w:rPr>
        <w:t>I</w:t>
      </w:r>
      <w:r w:rsidRPr="006E4528">
        <w:rPr>
          <w:vertAlign w:val="subscript"/>
          <w:lang w:val="pt-BR"/>
        </w:rPr>
        <w:t>o</w:t>
      </w:r>
      <w:r>
        <w:rPr>
          <w:vertAlign w:val="subscript"/>
          <w:lang w:val="pt-BR"/>
        </w:rPr>
        <w:t>c</w:t>
      </w:r>
      <w:r w:rsidRPr="006E4528">
        <w:rPr>
          <w:lang w:val="pt-BR"/>
        </w:rPr>
        <w:t xml:space="preserve"> COS</w:t>
      </w:r>
      <w:r w:rsidRPr="00822FA5">
        <w:rPr>
          <w:position w:val="-10"/>
        </w:rPr>
        <w:object w:dxaOrig="200" w:dyaOrig="320">
          <v:shape id="_x0000_i1026" type="#_x0000_t75" style="width:9.75pt;height:15.75pt" o:ole="">
            <v:imagedata r:id="rId9" o:title=""/>
          </v:shape>
          <o:OLEObject Type="Embed" ProgID="Equation.3" ShapeID="_x0000_i1026" DrawAspect="Content" ObjectID="_1522176671" r:id="rId10"/>
        </w:object>
      </w:r>
      <w:r w:rsidRPr="006E4528">
        <w:rPr>
          <w:vertAlign w:val="subscript"/>
          <w:lang w:val="pt-BR"/>
        </w:rPr>
        <w:t>o</w:t>
      </w:r>
      <w:r>
        <w:rPr>
          <w:vertAlign w:val="subscript"/>
          <w:lang w:val="pt-BR"/>
        </w:rPr>
        <w:t>c</w:t>
      </w:r>
      <w:r w:rsidRPr="006E4528">
        <w:rPr>
          <w:lang w:val="pt-BR"/>
        </w:rPr>
        <w:t xml:space="preserve"> (W)</w:t>
      </w:r>
    </w:p>
    <w:p w:rsidR="00416F49" w:rsidRPr="006E4528" w:rsidRDefault="00416F49" w:rsidP="00416F49">
      <w:pPr>
        <w:numPr>
          <w:ilvl w:val="1"/>
          <w:numId w:val="7"/>
        </w:numPr>
        <w:tabs>
          <w:tab w:val="center" w:pos="5040"/>
        </w:tabs>
        <w:spacing w:after="0" w:line="240" w:lineRule="auto"/>
        <w:rPr>
          <w:lang w:val="pt-BR"/>
        </w:rPr>
      </w:pPr>
      <w:r w:rsidRPr="006E4528">
        <w:rPr>
          <w:lang w:val="pt-BR"/>
        </w:rPr>
        <w:t>COS</w:t>
      </w:r>
      <w:r>
        <w:rPr>
          <w:lang w:val="pt-BR"/>
        </w:rPr>
        <w:t>ϕ</w:t>
      </w:r>
      <w:r w:rsidRPr="006E4528">
        <w:rPr>
          <w:vertAlign w:val="subscript"/>
          <w:lang w:val="pt-BR"/>
        </w:rPr>
        <w:t>o</w:t>
      </w:r>
      <w:r>
        <w:rPr>
          <w:vertAlign w:val="subscript"/>
          <w:lang w:val="pt-BR"/>
        </w:rPr>
        <w:t>c</w:t>
      </w:r>
      <w:r w:rsidRPr="006E4528">
        <w:rPr>
          <w:lang w:val="pt-BR"/>
        </w:rPr>
        <w:t xml:space="preserve"> </w:t>
      </w:r>
      <w:r>
        <w:rPr>
          <w:lang w:val="pt-BR"/>
        </w:rPr>
        <w:t xml:space="preserve">          </w:t>
      </w:r>
      <w:r w:rsidRPr="006E4528">
        <w:rPr>
          <w:lang w:val="pt-BR"/>
        </w:rPr>
        <w:t xml:space="preserve">= </w:t>
      </w:r>
      <w:r>
        <w:rPr>
          <w:lang w:val="pt-BR"/>
        </w:rPr>
        <w:t xml:space="preserve">         </w:t>
      </w:r>
      <w:r w:rsidRPr="00822FA5">
        <w:rPr>
          <w:position w:val="-32"/>
        </w:rPr>
        <w:object w:dxaOrig="980" w:dyaOrig="720">
          <v:shape id="_x0000_i1027" type="#_x0000_t75" style="width:48.75pt;height:36pt" o:ole="">
            <v:imagedata r:id="rId11" o:title=""/>
          </v:shape>
          <o:OLEObject Type="Embed" ProgID="Equation.3" ShapeID="_x0000_i1027" DrawAspect="Content" ObjectID="_1522176672" r:id="rId12"/>
        </w:object>
      </w:r>
    </w:p>
    <w:p w:rsidR="00416F49" w:rsidRDefault="00416F49" w:rsidP="00416F49">
      <w:pPr>
        <w:numPr>
          <w:ilvl w:val="1"/>
          <w:numId w:val="7"/>
        </w:numPr>
        <w:tabs>
          <w:tab w:val="center" w:pos="5040"/>
        </w:tabs>
        <w:spacing w:after="0" w:line="240" w:lineRule="auto"/>
        <w:rPr>
          <w:lang w:val="pt-BR"/>
        </w:rPr>
      </w:pPr>
      <w:r w:rsidRPr="006E4528">
        <w:rPr>
          <w:lang w:val="pt-BR"/>
        </w:rPr>
        <w:t>I</w:t>
      </w:r>
      <w:r w:rsidRPr="006E4528">
        <w:rPr>
          <w:vertAlign w:val="subscript"/>
          <w:lang w:val="pt-BR"/>
        </w:rPr>
        <w:t>w</w:t>
      </w:r>
      <w:r w:rsidRPr="006E4528">
        <w:rPr>
          <w:lang w:val="pt-BR"/>
        </w:rPr>
        <w:t xml:space="preserve"> </w:t>
      </w:r>
      <w:r>
        <w:rPr>
          <w:lang w:val="pt-BR"/>
        </w:rPr>
        <w:t xml:space="preserve">                    </w:t>
      </w:r>
      <w:r w:rsidRPr="006E4528">
        <w:rPr>
          <w:lang w:val="pt-BR"/>
        </w:rPr>
        <w:t xml:space="preserve">= </w:t>
      </w:r>
      <w:r>
        <w:rPr>
          <w:lang w:val="pt-BR"/>
        </w:rPr>
        <w:t xml:space="preserve">         </w:t>
      </w:r>
      <w:r w:rsidRPr="00B40118">
        <w:rPr>
          <w:position w:val="-28"/>
        </w:rPr>
        <w:object w:dxaOrig="1060" w:dyaOrig="680">
          <v:shape id="_x0000_i1028" type="#_x0000_t75" style="width:53.25pt;height:33.75pt" o:ole="">
            <v:imagedata r:id="rId13" o:title=""/>
          </v:shape>
          <o:OLEObject Type="Embed" ProgID="Equation.3" ShapeID="_x0000_i1028" DrawAspect="Content" ObjectID="_1522176673" r:id="rId14"/>
        </w:object>
      </w:r>
      <w:r w:rsidRPr="006E4528">
        <w:rPr>
          <w:lang w:val="pt-BR"/>
        </w:rPr>
        <w:t xml:space="preserve"> (A)   </w:t>
      </w:r>
    </w:p>
    <w:p w:rsidR="00416F49" w:rsidRPr="006E4528" w:rsidRDefault="00416F49" w:rsidP="00416F49">
      <w:pPr>
        <w:numPr>
          <w:ilvl w:val="1"/>
          <w:numId w:val="7"/>
        </w:numPr>
        <w:tabs>
          <w:tab w:val="center" w:pos="5040"/>
        </w:tabs>
        <w:spacing w:after="0" w:line="240" w:lineRule="auto"/>
        <w:rPr>
          <w:lang w:val="pt-BR"/>
        </w:rPr>
      </w:pPr>
      <w:r w:rsidRPr="006E4528">
        <w:rPr>
          <w:lang w:val="pt-BR"/>
        </w:rPr>
        <w:t>I</w:t>
      </w:r>
      <w:r w:rsidRPr="00850E58">
        <w:rPr>
          <w:vertAlign w:val="subscript"/>
          <w:lang w:val="pt-BR"/>
        </w:rPr>
        <w:t xml:space="preserve">m </w:t>
      </w:r>
      <w:r>
        <w:rPr>
          <w:vertAlign w:val="subscript"/>
          <w:lang w:val="pt-BR"/>
        </w:rPr>
        <w:t xml:space="preserve">                              </w:t>
      </w:r>
      <w:r w:rsidRPr="006E4528">
        <w:rPr>
          <w:lang w:val="pt-BR"/>
        </w:rPr>
        <w:t xml:space="preserve">= </w:t>
      </w:r>
      <w:r>
        <w:rPr>
          <w:lang w:val="pt-BR"/>
        </w:rPr>
        <w:t xml:space="preserve">         </w:t>
      </w:r>
      <w:r w:rsidRPr="00F3640E">
        <w:rPr>
          <w:position w:val="-28"/>
        </w:rPr>
        <w:object w:dxaOrig="1040" w:dyaOrig="680">
          <v:shape id="_x0000_i1029" type="#_x0000_t75" style="width:51.75pt;height:33.75pt" o:ole="">
            <v:imagedata r:id="rId15" o:title=""/>
          </v:shape>
          <o:OLEObject Type="Embed" ProgID="Equation.3" ShapeID="_x0000_i1029" DrawAspect="Content" ObjectID="_1522176674" r:id="rId16"/>
        </w:object>
      </w:r>
      <w:r w:rsidRPr="006E4528">
        <w:rPr>
          <w:lang w:val="pt-BR"/>
        </w:rPr>
        <w:t xml:space="preserve"> (A)</w:t>
      </w:r>
    </w:p>
    <w:p w:rsidR="00416F49" w:rsidRDefault="00416F49" w:rsidP="00416F49">
      <w:pPr>
        <w:numPr>
          <w:ilvl w:val="1"/>
          <w:numId w:val="7"/>
        </w:numPr>
        <w:tabs>
          <w:tab w:val="center" w:pos="5040"/>
        </w:tabs>
        <w:spacing w:after="0" w:line="240" w:lineRule="auto"/>
        <w:rPr>
          <w:lang w:val="pt-BR"/>
        </w:rPr>
      </w:pPr>
      <w:r w:rsidRPr="006E4528">
        <w:rPr>
          <w:lang w:val="pt-BR"/>
        </w:rPr>
        <w:t>X</w:t>
      </w:r>
      <w:r w:rsidRPr="006E4528">
        <w:rPr>
          <w:vertAlign w:val="subscript"/>
          <w:lang w:val="pt-BR"/>
        </w:rPr>
        <w:t xml:space="preserve">o </w:t>
      </w:r>
      <w:r>
        <w:rPr>
          <w:vertAlign w:val="subscript"/>
          <w:lang w:val="pt-BR"/>
        </w:rPr>
        <w:t xml:space="preserve">                             </w:t>
      </w:r>
      <w:r w:rsidRPr="006E4528">
        <w:rPr>
          <w:lang w:val="pt-BR"/>
        </w:rPr>
        <w:t xml:space="preserve">= </w:t>
      </w:r>
      <w:r>
        <w:rPr>
          <w:lang w:val="pt-BR"/>
        </w:rPr>
        <w:t xml:space="preserve">          </w:t>
      </w:r>
      <w:r w:rsidRPr="005F3664">
        <w:rPr>
          <w:position w:val="-30"/>
        </w:rPr>
        <w:object w:dxaOrig="420" w:dyaOrig="700">
          <v:shape id="_x0000_i1030" type="#_x0000_t75" style="width:21pt;height:35.25pt" o:ole="">
            <v:imagedata r:id="rId17" o:title=""/>
          </v:shape>
          <o:OLEObject Type="Embed" ProgID="Equation.3" ShapeID="_x0000_i1030" DrawAspect="Content" ObjectID="_1522176675" r:id="rId18"/>
        </w:object>
      </w:r>
      <w:r w:rsidRPr="006E4528">
        <w:rPr>
          <w:lang w:val="pt-BR"/>
        </w:rPr>
        <w:t xml:space="preserve">  (Ω)   </w:t>
      </w:r>
    </w:p>
    <w:p w:rsidR="00416F49" w:rsidRDefault="00416F49" w:rsidP="00416F49">
      <w:pPr>
        <w:numPr>
          <w:ilvl w:val="1"/>
          <w:numId w:val="7"/>
        </w:numPr>
        <w:tabs>
          <w:tab w:val="left" w:pos="3600"/>
          <w:tab w:val="left" w:pos="3780"/>
          <w:tab w:val="center" w:pos="5040"/>
        </w:tabs>
        <w:spacing w:after="0" w:line="240" w:lineRule="auto"/>
        <w:rPr>
          <w:lang w:val="pt-BR"/>
        </w:rPr>
      </w:pPr>
      <w:r w:rsidRPr="006E4528">
        <w:rPr>
          <w:lang w:val="pt-BR"/>
        </w:rPr>
        <w:t>R</w:t>
      </w:r>
      <w:r w:rsidRPr="006E4528">
        <w:rPr>
          <w:vertAlign w:val="subscript"/>
          <w:lang w:val="pt-BR"/>
        </w:rPr>
        <w:t>o</w:t>
      </w:r>
      <w:r w:rsidRPr="006E4528">
        <w:rPr>
          <w:lang w:val="pt-BR"/>
        </w:rPr>
        <w:t xml:space="preserve"> </w:t>
      </w:r>
      <w:r>
        <w:rPr>
          <w:lang w:val="pt-BR"/>
        </w:rPr>
        <w:t xml:space="preserve">                   </w:t>
      </w:r>
      <w:r w:rsidRPr="006E4528">
        <w:rPr>
          <w:lang w:val="pt-BR"/>
        </w:rPr>
        <w:t xml:space="preserve">= </w:t>
      </w:r>
      <w:r>
        <w:rPr>
          <w:lang w:val="pt-BR"/>
        </w:rPr>
        <w:t xml:space="preserve">         </w:t>
      </w:r>
      <w:r w:rsidRPr="00F3640E">
        <w:rPr>
          <w:position w:val="-24"/>
        </w:rPr>
        <w:object w:dxaOrig="420" w:dyaOrig="639">
          <v:shape id="_x0000_i1031" type="#_x0000_t75" style="width:21pt;height:32.25pt" o:ole="">
            <v:imagedata r:id="rId19" o:title=""/>
          </v:shape>
          <o:OLEObject Type="Embed" ProgID="Equation.3" ShapeID="_x0000_i1031" DrawAspect="Content" ObjectID="_1522176676" r:id="rId20"/>
        </w:object>
      </w:r>
      <w:r w:rsidRPr="006E4528">
        <w:rPr>
          <w:lang w:val="pt-BR"/>
        </w:rPr>
        <w:t xml:space="preserve">  (Ω)  </w:t>
      </w:r>
    </w:p>
    <w:p w:rsidR="00416F49" w:rsidRDefault="00416F49" w:rsidP="00416F49">
      <w:pPr>
        <w:tabs>
          <w:tab w:val="center" w:pos="5040"/>
        </w:tabs>
        <w:ind w:left="1440"/>
        <w:rPr>
          <w:lang w:val="pt-BR"/>
        </w:rPr>
      </w:pPr>
    </w:p>
    <w:p w:rsidR="00416F49" w:rsidRPr="002615C1" w:rsidRDefault="00416F49" w:rsidP="00416F49">
      <w:pPr>
        <w:numPr>
          <w:ilvl w:val="0"/>
          <w:numId w:val="11"/>
        </w:numPr>
        <w:tabs>
          <w:tab w:val="center" w:pos="5040"/>
        </w:tabs>
        <w:spacing w:after="0" w:line="360" w:lineRule="auto"/>
        <w:ind w:left="547" w:hanging="187"/>
        <w:rPr>
          <w:b/>
          <w:u w:val="single"/>
        </w:rPr>
      </w:pPr>
      <w:r w:rsidRPr="002615C1">
        <w:rPr>
          <w:b/>
          <w:u w:val="single"/>
        </w:rPr>
        <w:t>BLOCKED ROTOR TEST</w:t>
      </w:r>
    </w:p>
    <w:p w:rsidR="00416F49" w:rsidRDefault="00416F49" w:rsidP="00416F49">
      <w:pPr>
        <w:numPr>
          <w:ilvl w:val="1"/>
          <w:numId w:val="11"/>
        </w:numPr>
        <w:tabs>
          <w:tab w:val="left" w:pos="720"/>
          <w:tab w:val="left" w:pos="2880"/>
          <w:tab w:val="left" w:pos="3600"/>
          <w:tab w:val="left" w:pos="5040"/>
        </w:tabs>
        <w:spacing w:after="0" w:line="360" w:lineRule="auto"/>
      </w:pPr>
      <w:r>
        <w:t>Z</w:t>
      </w:r>
      <w:r>
        <w:rPr>
          <w:vertAlign w:val="subscript"/>
        </w:rPr>
        <w:t>01</w:t>
      </w:r>
      <w:r>
        <w:t xml:space="preserve">                   =          </w:t>
      </w:r>
      <w:r w:rsidRPr="00034BD4">
        <w:rPr>
          <w:position w:val="-34"/>
        </w:rPr>
        <w:object w:dxaOrig="1600" w:dyaOrig="760">
          <v:shape id="_x0000_i1032" type="#_x0000_t75" style="width:80.25pt;height:38.25pt" o:ole="">
            <v:imagedata r:id="rId21" o:title=""/>
          </v:shape>
          <o:OLEObject Type="Embed" ProgID="Equation.3" ShapeID="_x0000_i1032" DrawAspect="Content" ObjectID="_1522176677" r:id="rId22"/>
        </w:object>
      </w:r>
    </w:p>
    <w:p w:rsidR="00416F49" w:rsidRDefault="00416F49" w:rsidP="00416F49">
      <w:pPr>
        <w:numPr>
          <w:ilvl w:val="1"/>
          <w:numId w:val="11"/>
        </w:numPr>
        <w:tabs>
          <w:tab w:val="left" w:pos="720"/>
          <w:tab w:val="left" w:pos="2880"/>
          <w:tab w:val="left" w:pos="3600"/>
          <w:tab w:val="left" w:pos="5040"/>
        </w:tabs>
        <w:spacing w:after="0" w:line="360" w:lineRule="auto"/>
      </w:pPr>
      <w:r>
        <w:t>R</w:t>
      </w:r>
      <w:r>
        <w:rPr>
          <w:vertAlign w:val="subscript"/>
        </w:rPr>
        <w:t>01</w:t>
      </w:r>
      <w:r>
        <w:t xml:space="preserve"> </w:t>
      </w:r>
      <w:r>
        <w:tab/>
        <w:t xml:space="preserve">= </w:t>
      </w:r>
      <w:r>
        <w:tab/>
      </w:r>
      <w:r w:rsidRPr="00034BD4">
        <w:rPr>
          <w:position w:val="-40"/>
        </w:rPr>
        <w:object w:dxaOrig="1340" w:dyaOrig="820">
          <v:shape id="_x0000_i1033" type="#_x0000_t75" style="width:66.75pt;height:41.25pt" o:ole="">
            <v:imagedata r:id="rId23" o:title=""/>
          </v:shape>
          <o:OLEObject Type="Embed" ProgID="Equation.3" ShapeID="_x0000_i1033" DrawAspect="Content" ObjectID="_1522176678" r:id="rId24"/>
        </w:object>
      </w:r>
      <w:r>
        <w:t xml:space="preserve"> (Ω)   </w:t>
      </w:r>
    </w:p>
    <w:p w:rsidR="00416F49" w:rsidRDefault="00416F49" w:rsidP="00416F49">
      <w:pPr>
        <w:numPr>
          <w:ilvl w:val="1"/>
          <w:numId w:val="11"/>
        </w:numPr>
        <w:tabs>
          <w:tab w:val="left" w:pos="720"/>
          <w:tab w:val="left" w:pos="2880"/>
          <w:tab w:val="left" w:pos="3600"/>
          <w:tab w:val="left" w:pos="5040"/>
        </w:tabs>
        <w:spacing w:after="0" w:line="360" w:lineRule="auto"/>
      </w:pPr>
      <w:r>
        <w:t>X</w:t>
      </w:r>
      <w:r>
        <w:rPr>
          <w:vertAlign w:val="subscript"/>
        </w:rPr>
        <w:t>01</w:t>
      </w:r>
      <w:r>
        <w:t xml:space="preserve"> </w:t>
      </w:r>
      <w:r>
        <w:tab/>
        <w:t xml:space="preserve">= </w:t>
      </w:r>
      <w:r>
        <w:tab/>
      </w:r>
      <w:r w:rsidRPr="001925F7">
        <w:rPr>
          <w:position w:val="-14"/>
        </w:rPr>
        <w:object w:dxaOrig="1120" w:dyaOrig="460">
          <v:shape id="_x0000_i1034" type="#_x0000_t75" style="width:56.25pt;height:23.25pt" o:ole="">
            <v:imagedata r:id="rId25" o:title=""/>
          </v:shape>
          <o:OLEObject Type="Embed" ProgID="Equation.3" ShapeID="_x0000_i1034" DrawAspect="Content" ObjectID="_1522176679" r:id="rId26"/>
        </w:object>
      </w:r>
      <w:r>
        <w:t xml:space="preserve"> (Ω)</w:t>
      </w:r>
    </w:p>
    <w:p w:rsidR="00416F49" w:rsidRDefault="00416F49" w:rsidP="00416F49">
      <w:pPr>
        <w:numPr>
          <w:ilvl w:val="1"/>
          <w:numId w:val="11"/>
        </w:numPr>
        <w:tabs>
          <w:tab w:val="left" w:pos="720"/>
          <w:tab w:val="left" w:pos="2880"/>
          <w:tab w:val="left" w:pos="3600"/>
          <w:tab w:val="left" w:pos="5040"/>
        </w:tabs>
        <w:spacing w:after="0" w:line="360" w:lineRule="auto"/>
      </w:pPr>
      <w:r>
        <w:t>R</w:t>
      </w:r>
      <w:r w:rsidRPr="000D2AC3">
        <w:rPr>
          <w:vertAlign w:val="subscript"/>
        </w:rPr>
        <w:t>2</w:t>
      </w:r>
      <w:r>
        <w:rPr>
          <w:vertAlign w:val="superscript"/>
        </w:rPr>
        <w:t>'</w:t>
      </w:r>
      <w:r>
        <w:tab/>
        <w:t>=</w:t>
      </w:r>
      <w:r>
        <w:tab/>
        <w:t>(R</w:t>
      </w:r>
      <w:r w:rsidRPr="000D2AC3">
        <w:rPr>
          <w:vertAlign w:val="subscript"/>
        </w:rPr>
        <w:t>01</w:t>
      </w:r>
      <w:r>
        <w:t xml:space="preserve"> – R</w:t>
      </w:r>
      <w:r w:rsidRPr="000D2AC3">
        <w:rPr>
          <w:vertAlign w:val="subscript"/>
        </w:rPr>
        <w:t>eff</w:t>
      </w:r>
      <w:r>
        <w:t xml:space="preserve"> ) (Ω)</w:t>
      </w:r>
    </w:p>
    <w:p w:rsidR="00416F49" w:rsidRDefault="00416F49" w:rsidP="00416F49">
      <w:pPr>
        <w:numPr>
          <w:ilvl w:val="1"/>
          <w:numId w:val="11"/>
        </w:numPr>
        <w:tabs>
          <w:tab w:val="left" w:pos="720"/>
          <w:tab w:val="left" w:pos="5040"/>
        </w:tabs>
        <w:spacing w:after="0" w:line="360" w:lineRule="auto"/>
      </w:pPr>
      <w:r>
        <w:t>R</w:t>
      </w:r>
      <w:r>
        <w:rPr>
          <w:vertAlign w:val="subscript"/>
        </w:rPr>
        <w:t xml:space="preserve">eff                          </w:t>
      </w:r>
      <w:r w:rsidRPr="000D2AC3">
        <w:t xml:space="preserve"> =</w:t>
      </w:r>
      <w:r>
        <w:rPr>
          <w:vertAlign w:val="subscript"/>
        </w:rPr>
        <w:t xml:space="preserve">              </w:t>
      </w:r>
      <w:r w:rsidRPr="001E17B4">
        <w:t>R</w:t>
      </w:r>
      <w:r w:rsidRPr="001E17B4">
        <w:rPr>
          <w:vertAlign w:val="subscript"/>
        </w:rPr>
        <w:t>mean</w:t>
      </w:r>
      <w:r>
        <w:t xml:space="preserve"> </w:t>
      </w:r>
      <w:r>
        <w:sym w:font="Symbol" w:char="F0B4"/>
      </w:r>
      <w:r>
        <w:t xml:space="preserve"> 1.6  (Ω)</w:t>
      </w:r>
    </w:p>
    <w:p w:rsidR="00416F49" w:rsidRDefault="00416F49" w:rsidP="00416F49">
      <w:pPr>
        <w:tabs>
          <w:tab w:val="left" w:pos="720"/>
          <w:tab w:val="left" w:pos="1440"/>
          <w:tab w:val="left" w:pos="5040"/>
        </w:tabs>
        <w:spacing w:line="360" w:lineRule="auto"/>
      </w:pPr>
    </w:p>
    <w:p w:rsidR="00416F49" w:rsidRPr="002615C1" w:rsidRDefault="00416F49" w:rsidP="002615C1">
      <w:pPr>
        <w:tabs>
          <w:tab w:val="left" w:pos="720"/>
          <w:tab w:val="left" w:pos="1440"/>
          <w:tab w:val="left" w:pos="5040"/>
        </w:tabs>
        <w:spacing w:line="360" w:lineRule="auto"/>
        <w:rPr>
          <w:b/>
          <w:u w:val="single"/>
        </w:rPr>
      </w:pPr>
      <w:r w:rsidRPr="002615C1">
        <w:rPr>
          <w:b/>
          <w:u w:val="single"/>
        </w:rPr>
        <w:t>III. CALCULATION OF LOSSES AND EFFICIENCY</w:t>
      </w:r>
    </w:p>
    <w:p w:rsidR="00416F49" w:rsidRPr="002538C1" w:rsidRDefault="00416F49" w:rsidP="00416F49">
      <w:pPr>
        <w:numPr>
          <w:ilvl w:val="0"/>
          <w:numId w:val="12"/>
        </w:numPr>
        <w:spacing w:after="0" w:line="240" w:lineRule="auto"/>
      </w:pPr>
      <w:r>
        <w:t xml:space="preserve">Cos </w:t>
      </w:r>
      <w:r>
        <w:rPr>
          <w:sz w:val="28"/>
        </w:rPr>
        <w:sym w:font="Symbol" w:char="F066"/>
      </w:r>
      <w:r>
        <w:rPr>
          <w:vertAlign w:val="subscript"/>
        </w:rPr>
        <w:t>NL</w:t>
      </w:r>
      <w:r>
        <w:t xml:space="preserve"> </w:t>
      </w:r>
      <w:r>
        <w:tab/>
      </w:r>
      <w:r>
        <w:tab/>
      </w:r>
      <w:r>
        <w:tab/>
        <w:t xml:space="preserve">= </w:t>
      </w:r>
      <w:r>
        <w:tab/>
        <w:t>W</w:t>
      </w:r>
      <w:r>
        <w:rPr>
          <w:vertAlign w:val="subscript"/>
        </w:rPr>
        <w:t>NL</w:t>
      </w:r>
      <w:r>
        <w:t xml:space="preserve"> / (</w:t>
      </w:r>
      <w:r>
        <w:sym w:font="Symbol" w:char="F0D6"/>
      </w:r>
      <w:r>
        <w:t>3 V</w:t>
      </w:r>
      <w:r>
        <w:rPr>
          <w:vertAlign w:val="subscript"/>
        </w:rPr>
        <w:t xml:space="preserve">NL </w:t>
      </w:r>
      <w:r>
        <w:sym w:font="Symbol" w:char="F0B4"/>
      </w:r>
      <w:r>
        <w:rPr>
          <w:vertAlign w:val="subscript"/>
        </w:rPr>
        <w:t xml:space="preserve"> </w:t>
      </w:r>
      <w:r>
        <w:t>I</w:t>
      </w:r>
      <w:r>
        <w:rPr>
          <w:vertAlign w:val="subscript"/>
        </w:rPr>
        <w:t>NL</w:t>
      </w:r>
      <w:r>
        <w:t>)</w:t>
      </w:r>
    </w:p>
    <w:p w:rsidR="00416F49" w:rsidRPr="008630AC" w:rsidRDefault="00416F49" w:rsidP="00416F49">
      <w:pPr>
        <w:ind w:left="360"/>
      </w:pPr>
    </w:p>
    <w:p w:rsidR="00416F49" w:rsidRPr="002538C1" w:rsidRDefault="00416F49" w:rsidP="00416F49">
      <w:pPr>
        <w:numPr>
          <w:ilvl w:val="0"/>
          <w:numId w:val="12"/>
        </w:numPr>
        <w:spacing w:after="0" w:line="240" w:lineRule="auto"/>
      </w:pPr>
      <w:r>
        <w:t xml:space="preserve">Cos </w:t>
      </w:r>
      <w:r>
        <w:rPr>
          <w:sz w:val="28"/>
        </w:rPr>
        <w:sym w:font="Symbol" w:char="F066"/>
      </w:r>
      <w:r>
        <w:rPr>
          <w:sz w:val="28"/>
          <w:vertAlign w:val="subscript"/>
        </w:rPr>
        <w:t>sc</w:t>
      </w:r>
      <w:r>
        <w:t xml:space="preserve"> </w:t>
      </w:r>
      <w:r>
        <w:tab/>
      </w:r>
      <w:r>
        <w:tab/>
      </w:r>
      <w:r>
        <w:tab/>
        <w:t xml:space="preserve">= </w:t>
      </w:r>
      <w:r>
        <w:tab/>
        <w:t>W</w:t>
      </w:r>
      <w:r w:rsidRPr="00A672EB">
        <w:rPr>
          <w:sz w:val="28"/>
          <w:vertAlign w:val="subscript"/>
        </w:rPr>
        <w:t xml:space="preserve"> </w:t>
      </w:r>
      <w:r>
        <w:rPr>
          <w:sz w:val="28"/>
          <w:vertAlign w:val="subscript"/>
        </w:rPr>
        <w:t>sc</w:t>
      </w:r>
      <w:r>
        <w:rPr>
          <w:vertAlign w:val="subscript"/>
        </w:rPr>
        <w:t xml:space="preserve"> </w:t>
      </w:r>
      <w:r>
        <w:t>/ (</w:t>
      </w:r>
      <w:r>
        <w:sym w:font="Symbol" w:char="F0D6"/>
      </w:r>
      <w:r>
        <w:t>3 V</w:t>
      </w:r>
      <w:r w:rsidRPr="00A672EB">
        <w:rPr>
          <w:sz w:val="28"/>
          <w:vertAlign w:val="subscript"/>
        </w:rPr>
        <w:t xml:space="preserve"> </w:t>
      </w:r>
      <w:r>
        <w:rPr>
          <w:sz w:val="28"/>
          <w:vertAlign w:val="subscript"/>
        </w:rPr>
        <w:t>sc</w:t>
      </w:r>
      <w:r>
        <w:rPr>
          <w:vertAlign w:val="subscript"/>
        </w:rPr>
        <w:t xml:space="preserve"> </w:t>
      </w:r>
      <w:r>
        <w:sym w:font="Symbol" w:char="F0B4"/>
      </w:r>
      <w:r>
        <w:rPr>
          <w:vertAlign w:val="subscript"/>
        </w:rPr>
        <w:t xml:space="preserve"> </w:t>
      </w:r>
      <w:r>
        <w:t>I</w:t>
      </w:r>
      <w:r w:rsidRPr="00A672EB">
        <w:rPr>
          <w:sz w:val="28"/>
          <w:vertAlign w:val="subscript"/>
        </w:rPr>
        <w:t xml:space="preserve"> </w:t>
      </w:r>
      <w:r>
        <w:rPr>
          <w:sz w:val="28"/>
          <w:vertAlign w:val="subscript"/>
        </w:rPr>
        <w:t>sc</w:t>
      </w:r>
      <w:r>
        <w:rPr>
          <w:sz w:val="26"/>
        </w:rPr>
        <w:t>)</w:t>
      </w:r>
    </w:p>
    <w:p w:rsidR="00416F49" w:rsidRDefault="00416F49" w:rsidP="00416F49"/>
    <w:p w:rsidR="00416F49" w:rsidRPr="002538C1" w:rsidRDefault="00416F49" w:rsidP="00416F49">
      <w:pPr>
        <w:numPr>
          <w:ilvl w:val="0"/>
          <w:numId w:val="12"/>
        </w:numPr>
        <w:spacing w:after="0" w:line="240" w:lineRule="auto"/>
        <w:rPr>
          <w:lang w:val="da-DK"/>
        </w:rPr>
      </w:pPr>
      <w:r w:rsidRPr="00850E58">
        <w:rPr>
          <w:lang w:val="da-DK"/>
        </w:rPr>
        <w:t>I</w:t>
      </w:r>
      <w:r w:rsidRPr="00A672EB">
        <w:rPr>
          <w:sz w:val="28"/>
          <w:vertAlign w:val="subscript"/>
        </w:rPr>
        <w:t xml:space="preserve"> </w:t>
      </w:r>
      <w:r>
        <w:rPr>
          <w:sz w:val="28"/>
          <w:vertAlign w:val="subscript"/>
        </w:rPr>
        <w:t>sc</w:t>
      </w:r>
      <w:r w:rsidRPr="00850E58">
        <w:rPr>
          <w:lang w:val="da-DK"/>
        </w:rPr>
        <w:t xml:space="preserve"> at rated voltage  (I</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w:t>
      </w:r>
      <w:r>
        <w:rPr>
          <w:lang w:val="da-DK"/>
        </w:rPr>
        <w:t xml:space="preserve"> </w:t>
      </w:r>
      <w:r>
        <w:sym w:font="Symbol" w:char="F0B4"/>
      </w:r>
      <w:r w:rsidRPr="00850E58">
        <w:rPr>
          <w:lang w:val="da-DK"/>
        </w:rPr>
        <w:t xml:space="preserve"> I</w:t>
      </w:r>
      <w:r w:rsidRPr="00A672EB">
        <w:rPr>
          <w:sz w:val="28"/>
          <w:vertAlign w:val="subscript"/>
        </w:rPr>
        <w:t xml:space="preserve"> </w:t>
      </w:r>
      <w:r>
        <w:rPr>
          <w:sz w:val="28"/>
          <w:vertAlign w:val="subscript"/>
        </w:rPr>
        <w:t>sc</w:t>
      </w:r>
      <w:r>
        <w:rPr>
          <w:vertAlign w:val="subscript"/>
          <w:lang w:val="da-DK"/>
        </w:rPr>
        <w:t xml:space="preserve">   </w:t>
      </w:r>
      <w:r>
        <w:rPr>
          <w:lang w:val="da-DK"/>
        </w:rPr>
        <w:t>(A)</w:t>
      </w:r>
    </w:p>
    <w:p w:rsidR="00416F49" w:rsidRDefault="00416F49" w:rsidP="00416F49">
      <w:pPr>
        <w:rPr>
          <w:lang w:val="da-DK"/>
        </w:rPr>
      </w:pPr>
    </w:p>
    <w:p w:rsidR="00416F49" w:rsidRPr="002538C1" w:rsidRDefault="00416F49" w:rsidP="00416F49">
      <w:pPr>
        <w:numPr>
          <w:ilvl w:val="0"/>
          <w:numId w:val="12"/>
        </w:numPr>
        <w:spacing w:after="0" w:line="240" w:lineRule="auto"/>
        <w:rPr>
          <w:lang w:val="da-DK"/>
        </w:rPr>
      </w:pPr>
      <w:r w:rsidRPr="00850E58">
        <w:rPr>
          <w:lang w:val="da-DK"/>
        </w:rPr>
        <w:t>W</w:t>
      </w:r>
      <w:r w:rsidRPr="00A672EB">
        <w:rPr>
          <w:sz w:val="28"/>
          <w:vertAlign w:val="subscript"/>
        </w:rPr>
        <w:t xml:space="preserve"> </w:t>
      </w:r>
      <w:r>
        <w:rPr>
          <w:sz w:val="28"/>
          <w:vertAlign w:val="subscript"/>
        </w:rPr>
        <w:t>sc</w:t>
      </w:r>
      <w:r w:rsidRPr="00850E58">
        <w:rPr>
          <w:vertAlign w:val="subscript"/>
          <w:lang w:val="da-DK"/>
        </w:rPr>
        <w:t xml:space="preserve"> </w:t>
      </w:r>
      <w:r w:rsidRPr="00850E58">
        <w:rPr>
          <w:lang w:val="da-DK"/>
        </w:rPr>
        <w:t>at rated voltage (W</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 xml:space="preserve">) </w:t>
      </w:r>
      <w:r>
        <w:rPr>
          <w:lang w:val="da-DK"/>
        </w:rPr>
        <w:t xml:space="preserve"> </w:t>
      </w:r>
      <w:r>
        <w:sym w:font="Symbol" w:char="F0B4"/>
      </w:r>
      <w:r>
        <w:rPr>
          <w:lang w:val="da-DK"/>
        </w:rPr>
        <w:t xml:space="preserve"> </w:t>
      </w:r>
      <w:r w:rsidRPr="00850E58">
        <w:rPr>
          <w:lang w:val="da-DK"/>
        </w:rPr>
        <w:t>W</w:t>
      </w:r>
      <w:r w:rsidRPr="00A672EB">
        <w:rPr>
          <w:sz w:val="28"/>
          <w:vertAlign w:val="subscript"/>
        </w:rPr>
        <w:t xml:space="preserve"> </w:t>
      </w:r>
      <w:r>
        <w:rPr>
          <w:sz w:val="28"/>
          <w:vertAlign w:val="subscript"/>
        </w:rPr>
        <w:t>sc</w:t>
      </w:r>
      <w:r>
        <w:rPr>
          <w:vertAlign w:val="subscript"/>
          <w:lang w:val="da-DK"/>
        </w:rPr>
        <w:t xml:space="preserve">  </w:t>
      </w:r>
      <w:r>
        <w:rPr>
          <w:lang w:val="da-DK"/>
        </w:rPr>
        <w:t>(W)</w:t>
      </w:r>
    </w:p>
    <w:p w:rsidR="00416F49" w:rsidRDefault="00416F49" w:rsidP="00416F49"/>
    <w:p w:rsidR="002B2161" w:rsidRDefault="002B2161" w:rsidP="00416F49"/>
    <w:p w:rsidR="007B3523" w:rsidRPr="002615C1" w:rsidRDefault="007B3523" w:rsidP="00416F49">
      <w:pPr>
        <w:rPr>
          <w:b/>
          <w:u w:val="single"/>
        </w:rPr>
      </w:pPr>
      <w:r w:rsidRPr="002615C1">
        <w:rPr>
          <w:b/>
          <w:u w:val="single"/>
        </w:rPr>
        <w:lastRenderedPageBreak/>
        <w:t>TABULATION</w:t>
      </w:r>
    </w:p>
    <w:p w:rsidR="007B3523" w:rsidRDefault="00682874" w:rsidP="00416F49">
      <w:r>
        <w:t>Multiplication factor:</w:t>
      </w:r>
      <w:r w:rsidR="007B3523">
        <w:t xml:space="preserve"> </w:t>
      </w:r>
      <w:r>
        <w:t xml:space="preserve"> 8</w:t>
      </w:r>
      <w:r w:rsidR="007B3523">
        <w:t xml:space="preserve">                </w:t>
      </w:r>
    </w:p>
    <w:tbl>
      <w:tblPr>
        <w:tblW w:w="8726"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52"/>
        <w:gridCol w:w="2047"/>
        <w:gridCol w:w="2341"/>
        <w:gridCol w:w="2086"/>
      </w:tblGrid>
      <w:tr w:rsidR="007B3523" w:rsidRPr="007B3523" w:rsidTr="007B3523">
        <w:trPr>
          <w:trHeight w:val="523"/>
        </w:trPr>
        <w:tc>
          <w:tcPr>
            <w:tcW w:w="2252" w:type="dxa"/>
            <w:vMerge w:val="restart"/>
          </w:tcPr>
          <w:p w:rsidR="007B3523" w:rsidRPr="007B3523" w:rsidRDefault="007B3523" w:rsidP="00416F49">
            <w:pPr>
              <w:rPr>
                <w:bCs/>
                <w:sz w:val="20"/>
                <w:szCs w:val="20"/>
              </w:rPr>
            </w:pPr>
            <w:r w:rsidRPr="007B3523">
              <w:rPr>
                <w:bCs/>
                <w:sz w:val="20"/>
                <w:szCs w:val="20"/>
              </w:rPr>
              <w:t xml:space="preserve">Terminal voltage, </w:t>
            </w:r>
          </w:p>
          <w:p w:rsidR="007B3523" w:rsidRPr="007B3523" w:rsidRDefault="007B3523" w:rsidP="00416F49">
            <w:pPr>
              <w:rPr>
                <w:bCs/>
                <w:sz w:val="20"/>
                <w:szCs w:val="20"/>
              </w:rPr>
            </w:pPr>
            <w:r w:rsidRPr="007B3523">
              <w:rPr>
                <w:bCs/>
                <w:sz w:val="20"/>
                <w:szCs w:val="20"/>
              </w:rPr>
              <w:t>V</w:t>
            </w:r>
            <w:r w:rsidRPr="007B3523">
              <w:rPr>
                <w:bCs/>
                <w:sz w:val="20"/>
                <w:szCs w:val="20"/>
                <w:vertAlign w:val="subscript"/>
              </w:rPr>
              <w:t>oc</w:t>
            </w:r>
            <w:r w:rsidRPr="007B3523">
              <w:rPr>
                <w:bCs/>
                <w:sz w:val="20"/>
                <w:szCs w:val="20"/>
              </w:rPr>
              <w:t xml:space="preserve"> (V)</w:t>
            </w:r>
          </w:p>
        </w:tc>
        <w:tc>
          <w:tcPr>
            <w:tcW w:w="2047" w:type="dxa"/>
            <w:vMerge w:val="restart"/>
          </w:tcPr>
          <w:p w:rsidR="007B3523" w:rsidRPr="007B3523" w:rsidRDefault="007B3523" w:rsidP="00416F49">
            <w:pPr>
              <w:rPr>
                <w:bCs/>
                <w:sz w:val="20"/>
                <w:szCs w:val="20"/>
              </w:rPr>
            </w:pPr>
            <w:r w:rsidRPr="007B3523">
              <w:rPr>
                <w:bCs/>
                <w:sz w:val="20"/>
                <w:szCs w:val="20"/>
              </w:rPr>
              <w:t xml:space="preserve">Line current, </w:t>
            </w:r>
          </w:p>
          <w:p w:rsidR="007B3523" w:rsidRPr="007B3523" w:rsidRDefault="007B3523" w:rsidP="00416F49">
            <w:pPr>
              <w:rPr>
                <w:bCs/>
                <w:sz w:val="20"/>
                <w:szCs w:val="20"/>
              </w:rPr>
            </w:pPr>
            <w:proofErr w:type="spellStart"/>
            <w:r w:rsidRPr="007B3523">
              <w:rPr>
                <w:bCs/>
                <w:sz w:val="20"/>
                <w:szCs w:val="20"/>
              </w:rPr>
              <w:t>I</w:t>
            </w:r>
            <w:r w:rsidRPr="007B3523">
              <w:rPr>
                <w:bCs/>
                <w:sz w:val="20"/>
                <w:szCs w:val="20"/>
                <w:vertAlign w:val="subscript"/>
              </w:rPr>
              <w:t>oc</w:t>
            </w:r>
            <w:proofErr w:type="spellEnd"/>
            <w:r w:rsidRPr="007B3523">
              <w:rPr>
                <w:bCs/>
                <w:sz w:val="20"/>
                <w:szCs w:val="20"/>
                <w:vertAlign w:val="subscript"/>
              </w:rPr>
              <w:t xml:space="preserve"> </w:t>
            </w:r>
            <w:r w:rsidRPr="007B3523">
              <w:rPr>
                <w:bCs/>
                <w:sz w:val="20"/>
                <w:szCs w:val="20"/>
              </w:rPr>
              <w:t>(A)</w:t>
            </w:r>
          </w:p>
        </w:tc>
        <w:tc>
          <w:tcPr>
            <w:tcW w:w="4426" w:type="dxa"/>
            <w:gridSpan w:val="2"/>
          </w:tcPr>
          <w:p w:rsidR="007B3523" w:rsidRPr="00252A2F" w:rsidRDefault="00252A2F" w:rsidP="00416F49">
            <w:pPr>
              <w:rPr>
                <w:b/>
                <w:bCs/>
                <w:strike/>
                <w:sz w:val="20"/>
                <w:szCs w:val="20"/>
                <w:vertAlign w:val="subscript"/>
              </w:rPr>
            </w:pPr>
            <w:r>
              <w:rPr>
                <w:bCs/>
                <w:sz w:val="20"/>
                <w:szCs w:val="20"/>
              </w:rPr>
              <w:t xml:space="preserve">                                      </w:t>
            </w:r>
            <w:r w:rsidR="007B3523" w:rsidRPr="00252A2F">
              <w:rPr>
                <w:b/>
                <w:bCs/>
                <w:sz w:val="20"/>
                <w:szCs w:val="20"/>
              </w:rPr>
              <w:t>W</w:t>
            </w:r>
            <w:r w:rsidR="007B3523" w:rsidRPr="00252A2F">
              <w:rPr>
                <w:b/>
                <w:bCs/>
                <w:sz w:val="20"/>
                <w:szCs w:val="20"/>
                <w:vertAlign w:val="subscript"/>
              </w:rPr>
              <w:t>OC</w:t>
            </w:r>
            <w:r w:rsidR="007B3523" w:rsidRPr="00252A2F">
              <w:rPr>
                <w:b/>
                <w:bCs/>
                <w:sz w:val="20"/>
                <w:szCs w:val="20"/>
                <w:vertAlign w:val="subscript"/>
              </w:rPr>
              <w:tab/>
            </w:r>
          </w:p>
        </w:tc>
      </w:tr>
      <w:tr w:rsidR="007B3523" w:rsidRPr="007B3523" w:rsidTr="007B3523">
        <w:trPr>
          <w:trHeight w:val="267"/>
        </w:trPr>
        <w:tc>
          <w:tcPr>
            <w:tcW w:w="2252" w:type="dxa"/>
            <w:vMerge/>
          </w:tcPr>
          <w:p w:rsidR="007B3523" w:rsidRPr="007B3523" w:rsidRDefault="007B3523" w:rsidP="00416F49">
            <w:pPr>
              <w:rPr>
                <w:bCs/>
                <w:sz w:val="20"/>
                <w:szCs w:val="20"/>
              </w:rPr>
            </w:pPr>
          </w:p>
        </w:tc>
        <w:tc>
          <w:tcPr>
            <w:tcW w:w="2047" w:type="dxa"/>
            <w:vMerge/>
          </w:tcPr>
          <w:p w:rsidR="007B3523" w:rsidRPr="007B3523" w:rsidRDefault="007B3523" w:rsidP="00416F49">
            <w:pPr>
              <w:rPr>
                <w:bCs/>
                <w:sz w:val="20"/>
                <w:szCs w:val="20"/>
              </w:rPr>
            </w:pPr>
          </w:p>
        </w:tc>
        <w:tc>
          <w:tcPr>
            <w:tcW w:w="2341" w:type="dxa"/>
          </w:tcPr>
          <w:p w:rsidR="007B3523" w:rsidRPr="007B3523" w:rsidRDefault="007B3523" w:rsidP="00416F49">
            <w:pPr>
              <w:rPr>
                <w:bCs/>
                <w:sz w:val="20"/>
                <w:szCs w:val="20"/>
              </w:rPr>
            </w:pPr>
            <w:r w:rsidRPr="007B3523">
              <w:rPr>
                <w:bCs/>
                <w:sz w:val="20"/>
                <w:szCs w:val="20"/>
              </w:rPr>
              <w:t>Observed (div)</w:t>
            </w:r>
          </w:p>
        </w:tc>
        <w:tc>
          <w:tcPr>
            <w:tcW w:w="2086" w:type="dxa"/>
          </w:tcPr>
          <w:p w:rsidR="007B3523" w:rsidRPr="007B3523" w:rsidRDefault="007B3523" w:rsidP="00416F49">
            <w:pPr>
              <w:rPr>
                <w:bCs/>
                <w:sz w:val="20"/>
                <w:szCs w:val="20"/>
              </w:rPr>
            </w:pPr>
            <w:r w:rsidRPr="007B3523">
              <w:rPr>
                <w:bCs/>
                <w:sz w:val="20"/>
                <w:szCs w:val="20"/>
              </w:rPr>
              <w:t>Actual (W)</w:t>
            </w:r>
          </w:p>
        </w:tc>
      </w:tr>
      <w:tr w:rsidR="007B3523" w:rsidRPr="007B3523" w:rsidTr="007B3523">
        <w:trPr>
          <w:trHeight w:val="523"/>
        </w:trPr>
        <w:tc>
          <w:tcPr>
            <w:tcW w:w="2252" w:type="dxa"/>
          </w:tcPr>
          <w:p w:rsidR="007B3523" w:rsidRPr="007B3523" w:rsidRDefault="00252A2F" w:rsidP="00416F49">
            <w:pPr>
              <w:rPr>
                <w:bCs/>
                <w:sz w:val="20"/>
                <w:szCs w:val="20"/>
              </w:rPr>
            </w:pPr>
            <w:r>
              <w:rPr>
                <w:bCs/>
                <w:sz w:val="20"/>
                <w:szCs w:val="20"/>
              </w:rPr>
              <w:t>400V</w:t>
            </w:r>
          </w:p>
        </w:tc>
        <w:tc>
          <w:tcPr>
            <w:tcW w:w="2047" w:type="dxa"/>
          </w:tcPr>
          <w:p w:rsidR="007B3523" w:rsidRPr="007B3523" w:rsidRDefault="00252A2F" w:rsidP="00416F49">
            <w:pPr>
              <w:rPr>
                <w:bCs/>
                <w:sz w:val="20"/>
                <w:szCs w:val="20"/>
              </w:rPr>
            </w:pPr>
            <w:r>
              <w:rPr>
                <w:bCs/>
                <w:sz w:val="20"/>
                <w:szCs w:val="20"/>
              </w:rPr>
              <w:t>3.5 A</w:t>
            </w:r>
          </w:p>
        </w:tc>
        <w:tc>
          <w:tcPr>
            <w:tcW w:w="2341" w:type="dxa"/>
          </w:tcPr>
          <w:p w:rsidR="007B3523" w:rsidRPr="007B3523" w:rsidRDefault="00252A2F" w:rsidP="00416F49">
            <w:pPr>
              <w:rPr>
                <w:bCs/>
                <w:sz w:val="20"/>
                <w:szCs w:val="20"/>
              </w:rPr>
            </w:pPr>
            <w:r>
              <w:rPr>
                <w:bCs/>
                <w:sz w:val="20"/>
                <w:szCs w:val="20"/>
              </w:rPr>
              <w:t>85-59</w:t>
            </w:r>
          </w:p>
        </w:tc>
        <w:tc>
          <w:tcPr>
            <w:tcW w:w="2086" w:type="dxa"/>
          </w:tcPr>
          <w:p w:rsidR="007B3523" w:rsidRPr="007B3523" w:rsidRDefault="00252A2F" w:rsidP="00416F49">
            <w:pPr>
              <w:rPr>
                <w:bCs/>
                <w:sz w:val="20"/>
                <w:szCs w:val="20"/>
              </w:rPr>
            </w:pPr>
            <w:r>
              <w:rPr>
                <w:bCs/>
                <w:sz w:val="20"/>
                <w:szCs w:val="20"/>
              </w:rPr>
              <w:t>208</w:t>
            </w:r>
          </w:p>
        </w:tc>
      </w:tr>
    </w:tbl>
    <w:p w:rsidR="007B3523" w:rsidRDefault="007B3523" w:rsidP="00682874">
      <w:pPr>
        <w:jc w:val="center"/>
      </w:pPr>
    </w:p>
    <w:p w:rsidR="007B3523" w:rsidRDefault="00682874" w:rsidP="002B2161">
      <w:pPr>
        <w:jc w:val="center"/>
        <w:rPr>
          <w:sz w:val="18"/>
          <w:szCs w:val="18"/>
        </w:rPr>
      </w:pPr>
      <w:r>
        <w:rPr>
          <w:sz w:val="18"/>
          <w:szCs w:val="18"/>
        </w:rPr>
        <w:t xml:space="preserve">Table.1 </w:t>
      </w:r>
      <w:r w:rsidRPr="00682874">
        <w:rPr>
          <w:sz w:val="18"/>
          <w:szCs w:val="18"/>
        </w:rPr>
        <w:t>TABLE NO LOAD TEST ON THREE-PHASE INDUCTION MOTOR</w:t>
      </w:r>
      <w:r w:rsidR="002B2161">
        <w:rPr>
          <w:b/>
        </w:rPr>
        <w:t xml:space="preserve">  </w:t>
      </w:r>
    </w:p>
    <w:p w:rsidR="002B2161" w:rsidRPr="002B2161" w:rsidRDefault="002B2161" w:rsidP="002B2161">
      <w:pPr>
        <w:jc w:val="center"/>
        <w:rPr>
          <w:sz w:val="18"/>
          <w:szCs w:val="18"/>
        </w:rPr>
      </w:pPr>
    </w:p>
    <w:p w:rsidR="007B3523" w:rsidRPr="007B3523" w:rsidRDefault="00682874" w:rsidP="00416F49">
      <w:r>
        <w:t>Multiplication factor:</w:t>
      </w:r>
      <w:r w:rsidR="007B3523">
        <w:t xml:space="preserve">  </w:t>
      </w:r>
      <w:r w:rsidR="00345BCB">
        <w:t>2</w:t>
      </w:r>
    </w:p>
    <w:tbl>
      <w:tblPr>
        <w:tblW w:w="9044"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18"/>
        <w:gridCol w:w="2622"/>
        <w:gridCol w:w="1843"/>
        <w:gridCol w:w="1661"/>
      </w:tblGrid>
      <w:tr w:rsidR="007B3523" w:rsidRPr="007B3523" w:rsidTr="007B3523">
        <w:trPr>
          <w:trHeight w:val="825"/>
        </w:trPr>
        <w:tc>
          <w:tcPr>
            <w:tcW w:w="2918" w:type="dxa"/>
            <w:vMerge w:val="restart"/>
          </w:tcPr>
          <w:p w:rsidR="007B3523" w:rsidRPr="007B3523" w:rsidRDefault="007B3523" w:rsidP="00416F49">
            <w:pPr>
              <w:rPr>
                <w:bCs/>
                <w:sz w:val="24"/>
                <w:szCs w:val="24"/>
              </w:rPr>
            </w:pPr>
            <w:r w:rsidRPr="007B3523">
              <w:rPr>
                <w:bCs/>
                <w:sz w:val="24"/>
                <w:szCs w:val="24"/>
              </w:rPr>
              <w:t xml:space="preserve">   Terminal voltage </w:t>
            </w:r>
          </w:p>
          <w:p w:rsidR="007B3523" w:rsidRPr="007B3523" w:rsidRDefault="007B3523" w:rsidP="00416F49">
            <w:pPr>
              <w:rPr>
                <w:bCs/>
                <w:sz w:val="24"/>
                <w:szCs w:val="24"/>
              </w:rPr>
            </w:pPr>
            <w:proofErr w:type="spellStart"/>
            <w:r w:rsidRPr="007B3523">
              <w:rPr>
                <w:bCs/>
                <w:sz w:val="24"/>
                <w:szCs w:val="24"/>
              </w:rPr>
              <w:t>V</w:t>
            </w:r>
            <w:r w:rsidRPr="007B3523">
              <w:rPr>
                <w:sz w:val="24"/>
                <w:szCs w:val="24"/>
                <w:vertAlign w:val="subscript"/>
              </w:rPr>
              <w:t>sc</w:t>
            </w:r>
            <w:proofErr w:type="spellEnd"/>
            <w:r w:rsidRPr="007B3523">
              <w:rPr>
                <w:bCs/>
                <w:sz w:val="24"/>
                <w:szCs w:val="24"/>
              </w:rPr>
              <w:t xml:space="preserve"> (V)</w:t>
            </w:r>
          </w:p>
        </w:tc>
        <w:tc>
          <w:tcPr>
            <w:tcW w:w="2622" w:type="dxa"/>
            <w:vMerge w:val="restart"/>
          </w:tcPr>
          <w:p w:rsidR="007B3523" w:rsidRPr="007B3523" w:rsidRDefault="007B3523" w:rsidP="00416F49">
            <w:pPr>
              <w:rPr>
                <w:bCs/>
                <w:sz w:val="24"/>
                <w:szCs w:val="24"/>
              </w:rPr>
            </w:pPr>
            <w:r w:rsidRPr="007B3523">
              <w:rPr>
                <w:bCs/>
                <w:sz w:val="24"/>
                <w:szCs w:val="24"/>
              </w:rPr>
              <w:t xml:space="preserve">Line Current </w:t>
            </w:r>
          </w:p>
          <w:p w:rsidR="007B3523" w:rsidRPr="007B3523" w:rsidRDefault="007B3523" w:rsidP="00416F49">
            <w:pPr>
              <w:rPr>
                <w:bCs/>
                <w:sz w:val="24"/>
                <w:szCs w:val="24"/>
              </w:rPr>
            </w:pPr>
            <w:proofErr w:type="spellStart"/>
            <w:r w:rsidRPr="007B3523">
              <w:rPr>
                <w:bCs/>
                <w:sz w:val="24"/>
                <w:szCs w:val="24"/>
              </w:rPr>
              <w:t>I</w:t>
            </w:r>
            <w:r w:rsidRPr="007B3523">
              <w:rPr>
                <w:sz w:val="24"/>
                <w:szCs w:val="24"/>
                <w:vertAlign w:val="subscript"/>
              </w:rPr>
              <w:t>sc</w:t>
            </w:r>
            <w:proofErr w:type="spellEnd"/>
            <w:r w:rsidRPr="007B3523">
              <w:rPr>
                <w:bCs/>
                <w:sz w:val="24"/>
                <w:szCs w:val="24"/>
              </w:rPr>
              <w:t xml:space="preserve"> (A)</w:t>
            </w:r>
          </w:p>
        </w:tc>
        <w:tc>
          <w:tcPr>
            <w:tcW w:w="3504" w:type="dxa"/>
            <w:gridSpan w:val="2"/>
          </w:tcPr>
          <w:p w:rsidR="007B3523" w:rsidRPr="007B3523" w:rsidRDefault="007B3523" w:rsidP="00416F49">
            <w:pPr>
              <w:rPr>
                <w:bCs/>
                <w:sz w:val="24"/>
                <w:szCs w:val="24"/>
              </w:rPr>
            </w:pPr>
            <w:proofErr w:type="spellStart"/>
            <w:r w:rsidRPr="007B3523">
              <w:rPr>
                <w:bCs/>
                <w:sz w:val="24"/>
                <w:szCs w:val="24"/>
              </w:rPr>
              <w:t>W</w:t>
            </w:r>
            <w:r w:rsidRPr="007B3523">
              <w:rPr>
                <w:sz w:val="24"/>
                <w:szCs w:val="24"/>
                <w:vertAlign w:val="subscript"/>
              </w:rPr>
              <w:t>sc</w:t>
            </w:r>
            <w:proofErr w:type="spellEnd"/>
            <w:r w:rsidRPr="007B3523">
              <w:rPr>
                <w:bCs/>
                <w:sz w:val="24"/>
                <w:szCs w:val="24"/>
                <w:vertAlign w:val="subscript"/>
              </w:rPr>
              <w:t xml:space="preserve"> </w:t>
            </w:r>
          </w:p>
        </w:tc>
      </w:tr>
      <w:tr w:rsidR="007B3523" w:rsidRPr="007B3523" w:rsidTr="007B3523">
        <w:trPr>
          <w:trHeight w:val="523"/>
        </w:trPr>
        <w:tc>
          <w:tcPr>
            <w:tcW w:w="2918" w:type="dxa"/>
            <w:vMerge/>
          </w:tcPr>
          <w:p w:rsidR="007B3523" w:rsidRPr="007B3523" w:rsidRDefault="007B3523" w:rsidP="00416F49">
            <w:pPr>
              <w:rPr>
                <w:bCs/>
                <w:sz w:val="24"/>
                <w:szCs w:val="24"/>
              </w:rPr>
            </w:pPr>
          </w:p>
        </w:tc>
        <w:tc>
          <w:tcPr>
            <w:tcW w:w="2622" w:type="dxa"/>
            <w:vMerge/>
          </w:tcPr>
          <w:p w:rsidR="007B3523" w:rsidRPr="007B3523" w:rsidRDefault="007B3523" w:rsidP="00416F49">
            <w:pPr>
              <w:rPr>
                <w:bCs/>
                <w:sz w:val="24"/>
                <w:szCs w:val="24"/>
              </w:rPr>
            </w:pPr>
          </w:p>
        </w:tc>
        <w:tc>
          <w:tcPr>
            <w:tcW w:w="1843" w:type="dxa"/>
          </w:tcPr>
          <w:p w:rsidR="007B3523" w:rsidRPr="007B3523" w:rsidRDefault="007B3523" w:rsidP="00416F49">
            <w:pPr>
              <w:rPr>
                <w:bCs/>
                <w:sz w:val="24"/>
                <w:szCs w:val="24"/>
              </w:rPr>
            </w:pPr>
            <w:r w:rsidRPr="007B3523">
              <w:rPr>
                <w:bCs/>
                <w:sz w:val="24"/>
                <w:szCs w:val="24"/>
              </w:rPr>
              <w:t>Observed (div)</w:t>
            </w:r>
          </w:p>
        </w:tc>
        <w:tc>
          <w:tcPr>
            <w:tcW w:w="1661" w:type="dxa"/>
          </w:tcPr>
          <w:p w:rsidR="007B3523" w:rsidRPr="007B3523" w:rsidRDefault="007B3523" w:rsidP="00416F49">
            <w:pPr>
              <w:rPr>
                <w:bCs/>
                <w:sz w:val="24"/>
                <w:szCs w:val="24"/>
              </w:rPr>
            </w:pPr>
            <w:r w:rsidRPr="007B3523">
              <w:rPr>
                <w:bCs/>
                <w:sz w:val="24"/>
                <w:szCs w:val="24"/>
              </w:rPr>
              <w:t>Actual (W)</w:t>
            </w:r>
          </w:p>
        </w:tc>
      </w:tr>
      <w:tr w:rsidR="007B3523" w:rsidRPr="007B3523" w:rsidTr="007B3523">
        <w:trPr>
          <w:trHeight w:val="825"/>
        </w:trPr>
        <w:tc>
          <w:tcPr>
            <w:tcW w:w="2918" w:type="dxa"/>
          </w:tcPr>
          <w:p w:rsidR="007B3523" w:rsidRPr="007B3523" w:rsidRDefault="00345BCB" w:rsidP="00416F49">
            <w:pPr>
              <w:rPr>
                <w:bCs/>
                <w:sz w:val="24"/>
                <w:szCs w:val="24"/>
              </w:rPr>
            </w:pPr>
            <w:r>
              <w:rPr>
                <w:bCs/>
                <w:sz w:val="24"/>
                <w:szCs w:val="24"/>
              </w:rPr>
              <w:t>90</w:t>
            </w:r>
          </w:p>
        </w:tc>
        <w:tc>
          <w:tcPr>
            <w:tcW w:w="2622" w:type="dxa"/>
          </w:tcPr>
          <w:p w:rsidR="007B3523" w:rsidRPr="007B3523" w:rsidRDefault="00345BCB" w:rsidP="00416F49">
            <w:pPr>
              <w:rPr>
                <w:bCs/>
                <w:sz w:val="24"/>
                <w:szCs w:val="24"/>
              </w:rPr>
            </w:pPr>
            <w:r>
              <w:rPr>
                <w:bCs/>
                <w:sz w:val="24"/>
                <w:szCs w:val="24"/>
              </w:rPr>
              <w:t>7.5</w:t>
            </w:r>
          </w:p>
        </w:tc>
        <w:tc>
          <w:tcPr>
            <w:tcW w:w="1843" w:type="dxa"/>
          </w:tcPr>
          <w:p w:rsidR="007B3523" w:rsidRPr="007B3523" w:rsidRDefault="00345BCB" w:rsidP="00416F49">
            <w:pPr>
              <w:rPr>
                <w:bCs/>
                <w:sz w:val="24"/>
                <w:szCs w:val="24"/>
              </w:rPr>
            </w:pPr>
            <w:r>
              <w:rPr>
                <w:bCs/>
                <w:sz w:val="24"/>
                <w:szCs w:val="24"/>
              </w:rPr>
              <w:t>270</w:t>
            </w:r>
          </w:p>
        </w:tc>
        <w:tc>
          <w:tcPr>
            <w:tcW w:w="1661" w:type="dxa"/>
          </w:tcPr>
          <w:p w:rsidR="007B3523" w:rsidRPr="007B3523" w:rsidRDefault="00345BCB" w:rsidP="00416F49">
            <w:pPr>
              <w:rPr>
                <w:bCs/>
                <w:sz w:val="24"/>
                <w:szCs w:val="24"/>
              </w:rPr>
            </w:pPr>
            <w:r>
              <w:rPr>
                <w:bCs/>
                <w:sz w:val="24"/>
                <w:szCs w:val="24"/>
              </w:rPr>
              <w:t>540</w:t>
            </w:r>
          </w:p>
        </w:tc>
      </w:tr>
    </w:tbl>
    <w:p w:rsidR="00682874" w:rsidRDefault="00682874" w:rsidP="00682874">
      <w:pPr>
        <w:ind w:left="2160"/>
        <w:rPr>
          <w:b/>
          <w:bCs/>
          <w:sz w:val="24"/>
          <w:szCs w:val="24"/>
        </w:rPr>
      </w:pPr>
    </w:p>
    <w:p w:rsidR="00682874" w:rsidRDefault="00682874" w:rsidP="00682874">
      <w:pPr>
        <w:ind w:left="2160"/>
        <w:rPr>
          <w:sz w:val="18"/>
          <w:szCs w:val="18"/>
        </w:rPr>
      </w:pPr>
      <w:r w:rsidRPr="00682874">
        <w:rPr>
          <w:sz w:val="18"/>
          <w:szCs w:val="18"/>
        </w:rPr>
        <w:t>Table.2 TABLE BLOCKED ROTOR TEST ON THREE PHASE INDUCTION MOTOR</w:t>
      </w:r>
    </w:p>
    <w:p w:rsidR="00682874" w:rsidRDefault="00682874" w:rsidP="00682874">
      <w:pPr>
        <w:jc w:val="center"/>
        <w:rPr>
          <w:sz w:val="24"/>
          <w:szCs w:val="24"/>
        </w:rPr>
      </w:pPr>
    </w:p>
    <w:p w:rsidR="007B3523" w:rsidRPr="00682874" w:rsidRDefault="007B3523" w:rsidP="00682874">
      <w:pPr>
        <w:jc w:val="center"/>
        <w:rPr>
          <w:sz w:val="18"/>
          <w:szCs w:val="18"/>
        </w:rPr>
      </w:pPr>
      <w:r w:rsidRPr="007B3523">
        <w:rPr>
          <w:sz w:val="24"/>
          <w:szCs w:val="24"/>
        </w:rPr>
        <w:tab/>
      </w:r>
    </w:p>
    <w:tbl>
      <w:tblPr>
        <w:tblW w:w="0" w:type="auto"/>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4"/>
        <w:gridCol w:w="2327"/>
        <w:gridCol w:w="2091"/>
        <w:gridCol w:w="2927"/>
      </w:tblGrid>
      <w:tr w:rsidR="007B3523" w:rsidRPr="007B3523" w:rsidTr="007B3523">
        <w:trPr>
          <w:trHeight w:val="170"/>
        </w:trPr>
        <w:tc>
          <w:tcPr>
            <w:tcW w:w="1014" w:type="dxa"/>
            <w:vAlign w:val="center"/>
          </w:tcPr>
          <w:p w:rsidR="007B3523" w:rsidRPr="007B3523" w:rsidRDefault="007B3523" w:rsidP="00416F49">
            <w:pPr>
              <w:rPr>
                <w:bCs/>
                <w:sz w:val="24"/>
                <w:szCs w:val="24"/>
              </w:rPr>
            </w:pPr>
            <w:proofErr w:type="spellStart"/>
            <w:r w:rsidRPr="007B3523">
              <w:rPr>
                <w:bCs/>
                <w:sz w:val="24"/>
                <w:szCs w:val="24"/>
              </w:rPr>
              <w:t>Sl.No</w:t>
            </w:r>
            <w:proofErr w:type="spellEnd"/>
          </w:p>
        </w:tc>
        <w:tc>
          <w:tcPr>
            <w:tcW w:w="2327" w:type="dxa"/>
            <w:vAlign w:val="center"/>
          </w:tcPr>
          <w:p w:rsidR="007B3523" w:rsidRPr="007B3523" w:rsidRDefault="007B3523" w:rsidP="00416F49">
            <w:pPr>
              <w:rPr>
                <w:bCs/>
                <w:sz w:val="24"/>
                <w:szCs w:val="24"/>
                <w:vertAlign w:val="subscript"/>
              </w:rPr>
            </w:pPr>
            <w:r w:rsidRPr="007B3523">
              <w:rPr>
                <w:bCs/>
                <w:sz w:val="24"/>
                <w:szCs w:val="24"/>
              </w:rPr>
              <w:t>Voltage, V  (V)</w:t>
            </w:r>
          </w:p>
        </w:tc>
        <w:tc>
          <w:tcPr>
            <w:tcW w:w="2091" w:type="dxa"/>
            <w:vAlign w:val="center"/>
          </w:tcPr>
          <w:p w:rsidR="007B3523" w:rsidRPr="007B3523" w:rsidRDefault="007B3523" w:rsidP="00416F49">
            <w:pPr>
              <w:rPr>
                <w:bCs/>
                <w:sz w:val="24"/>
                <w:szCs w:val="24"/>
                <w:vertAlign w:val="subscript"/>
              </w:rPr>
            </w:pPr>
            <w:r w:rsidRPr="007B3523">
              <w:rPr>
                <w:bCs/>
                <w:sz w:val="24"/>
                <w:szCs w:val="24"/>
              </w:rPr>
              <w:t>Current, I  (A)</w:t>
            </w:r>
          </w:p>
        </w:tc>
        <w:tc>
          <w:tcPr>
            <w:tcW w:w="2927" w:type="dxa"/>
            <w:vAlign w:val="center"/>
          </w:tcPr>
          <w:p w:rsidR="007B3523" w:rsidRPr="007B3523" w:rsidRDefault="007B3523" w:rsidP="00416F49">
            <w:pPr>
              <w:rPr>
                <w:bCs/>
                <w:sz w:val="24"/>
                <w:szCs w:val="24"/>
                <w:vertAlign w:val="subscript"/>
                <w:lang w:val="pt-BR"/>
              </w:rPr>
            </w:pPr>
            <w:r w:rsidRPr="007B3523">
              <w:rPr>
                <w:bCs/>
                <w:sz w:val="24"/>
                <w:szCs w:val="24"/>
                <w:lang w:val="pt-BR"/>
              </w:rPr>
              <w:t>Resistance, R=V/I (Ω)</w:t>
            </w:r>
          </w:p>
        </w:tc>
      </w:tr>
      <w:tr w:rsidR="007B3523" w:rsidRPr="007B3523" w:rsidTr="007B3523">
        <w:trPr>
          <w:trHeight w:val="329"/>
        </w:trPr>
        <w:tc>
          <w:tcPr>
            <w:tcW w:w="1014" w:type="dxa"/>
            <w:vAlign w:val="center"/>
          </w:tcPr>
          <w:p w:rsidR="007B3523" w:rsidRPr="007B3523" w:rsidRDefault="007B3523" w:rsidP="00416F49">
            <w:pPr>
              <w:rPr>
                <w:b/>
                <w:sz w:val="24"/>
                <w:szCs w:val="24"/>
                <w:lang w:val="pt-BR"/>
              </w:rPr>
            </w:pPr>
            <w:r w:rsidRPr="007B3523">
              <w:rPr>
                <w:b/>
                <w:sz w:val="24"/>
                <w:szCs w:val="24"/>
                <w:lang w:val="pt-BR"/>
              </w:rPr>
              <w:t>1.</w:t>
            </w:r>
          </w:p>
        </w:tc>
        <w:tc>
          <w:tcPr>
            <w:tcW w:w="2327" w:type="dxa"/>
            <w:vAlign w:val="center"/>
          </w:tcPr>
          <w:p w:rsidR="007B3523" w:rsidRPr="007B3523" w:rsidRDefault="000D0139" w:rsidP="00416F49">
            <w:pPr>
              <w:rPr>
                <w:bCs/>
                <w:sz w:val="24"/>
                <w:szCs w:val="24"/>
                <w:lang w:val="pt-BR"/>
              </w:rPr>
            </w:pPr>
            <w:r>
              <w:rPr>
                <w:bCs/>
                <w:sz w:val="24"/>
                <w:szCs w:val="24"/>
                <w:lang w:val="pt-BR"/>
              </w:rPr>
              <w:t>2.2</w:t>
            </w:r>
          </w:p>
        </w:tc>
        <w:tc>
          <w:tcPr>
            <w:tcW w:w="2091" w:type="dxa"/>
            <w:vAlign w:val="center"/>
          </w:tcPr>
          <w:p w:rsidR="007B3523" w:rsidRPr="007B3523" w:rsidRDefault="000D0139" w:rsidP="00416F49">
            <w:pPr>
              <w:rPr>
                <w:bCs/>
                <w:sz w:val="24"/>
                <w:szCs w:val="24"/>
                <w:lang w:val="pt-BR"/>
              </w:rPr>
            </w:pPr>
            <w:r>
              <w:rPr>
                <w:bCs/>
                <w:sz w:val="24"/>
                <w:szCs w:val="24"/>
                <w:lang w:val="pt-BR"/>
              </w:rPr>
              <w:t>0.25</w:t>
            </w:r>
          </w:p>
        </w:tc>
        <w:tc>
          <w:tcPr>
            <w:tcW w:w="2927" w:type="dxa"/>
            <w:vAlign w:val="center"/>
          </w:tcPr>
          <w:p w:rsidR="007B3523" w:rsidRPr="007B3523" w:rsidRDefault="000D0139" w:rsidP="00416F49">
            <w:pPr>
              <w:rPr>
                <w:bCs/>
                <w:sz w:val="24"/>
                <w:szCs w:val="24"/>
                <w:lang w:val="pt-BR"/>
              </w:rPr>
            </w:pPr>
            <w:r>
              <w:rPr>
                <w:bCs/>
                <w:sz w:val="24"/>
                <w:szCs w:val="24"/>
                <w:lang w:val="pt-BR"/>
              </w:rPr>
              <w:t>2.558</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2.</w:t>
            </w:r>
          </w:p>
        </w:tc>
        <w:tc>
          <w:tcPr>
            <w:tcW w:w="2327" w:type="dxa"/>
            <w:vAlign w:val="center"/>
          </w:tcPr>
          <w:p w:rsidR="007B3523" w:rsidRPr="009A12E9" w:rsidRDefault="000D0139" w:rsidP="00416F49">
            <w:pPr>
              <w:rPr>
                <w:bCs/>
                <w:lang w:val="pt-BR"/>
              </w:rPr>
            </w:pPr>
            <w:r>
              <w:rPr>
                <w:bCs/>
                <w:lang w:val="pt-BR"/>
              </w:rPr>
              <w:t>3.2</w:t>
            </w:r>
          </w:p>
        </w:tc>
        <w:tc>
          <w:tcPr>
            <w:tcW w:w="2091" w:type="dxa"/>
            <w:vAlign w:val="center"/>
          </w:tcPr>
          <w:p w:rsidR="007B3523" w:rsidRPr="009A12E9" w:rsidRDefault="000D0139" w:rsidP="00416F49">
            <w:pPr>
              <w:rPr>
                <w:bCs/>
                <w:lang w:val="pt-BR"/>
              </w:rPr>
            </w:pPr>
            <w:r>
              <w:rPr>
                <w:bCs/>
                <w:lang w:val="pt-BR"/>
              </w:rPr>
              <w:t>1.25</w:t>
            </w:r>
          </w:p>
        </w:tc>
        <w:tc>
          <w:tcPr>
            <w:tcW w:w="2927" w:type="dxa"/>
            <w:vAlign w:val="center"/>
          </w:tcPr>
          <w:p w:rsidR="007B3523" w:rsidRPr="009A12E9" w:rsidRDefault="000D0139" w:rsidP="00416F49">
            <w:pPr>
              <w:rPr>
                <w:bCs/>
                <w:lang w:val="pt-BR"/>
              </w:rPr>
            </w:pPr>
            <w:r>
              <w:rPr>
                <w:bCs/>
                <w:lang w:val="pt-BR"/>
              </w:rPr>
              <w:t>2.5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3.</w:t>
            </w:r>
          </w:p>
        </w:tc>
        <w:tc>
          <w:tcPr>
            <w:tcW w:w="2327" w:type="dxa"/>
            <w:vAlign w:val="center"/>
          </w:tcPr>
          <w:p w:rsidR="007B3523" w:rsidRPr="009A12E9" w:rsidRDefault="000D0139" w:rsidP="00416F49">
            <w:pPr>
              <w:rPr>
                <w:bCs/>
                <w:lang w:val="pt-BR"/>
              </w:rPr>
            </w:pPr>
            <w:r>
              <w:rPr>
                <w:bCs/>
                <w:lang w:val="pt-BR"/>
              </w:rPr>
              <w:t>3.9</w:t>
            </w:r>
          </w:p>
        </w:tc>
        <w:tc>
          <w:tcPr>
            <w:tcW w:w="2091" w:type="dxa"/>
            <w:vAlign w:val="center"/>
          </w:tcPr>
          <w:p w:rsidR="007B3523" w:rsidRPr="009A12E9" w:rsidRDefault="000D0139" w:rsidP="00416F49">
            <w:pPr>
              <w:rPr>
                <w:bCs/>
                <w:lang w:val="pt-BR"/>
              </w:rPr>
            </w:pPr>
            <w:r>
              <w:rPr>
                <w:bCs/>
                <w:lang w:val="pt-BR"/>
              </w:rPr>
              <w:t>1.5</w:t>
            </w:r>
          </w:p>
        </w:tc>
        <w:tc>
          <w:tcPr>
            <w:tcW w:w="2927" w:type="dxa"/>
            <w:vAlign w:val="center"/>
          </w:tcPr>
          <w:p w:rsidR="007B3523" w:rsidRPr="009A12E9" w:rsidRDefault="000D0139" w:rsidP="00416F49">
            <w:pPr>
              <w:rPr>
                <w:bCs/>
                <w:lang w:val="pt-BR"/>
              </w:rPr>
            </w:pPr>
            <w:r>
              <w:rPr>
                <w:bCs/>
                <w:lang w:val="pt-BR"/>
              </w:rPr>
              <w:t>2.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4.</w:t>
            </w:r>
          </w:p>
        </w:tc>
        <w:tc>
          <w:tcPr>
            <w:tcW w:w="2327" w:type="dxa"/>
            <w:vAlign w:val="center"/>
          </w:tcPr>
          <w:p w:rsidR="007B3523" w:rsidRPr="009A12E9" w:rsidRDefault="000D0139" w:rsidP="00416F49">
            <w:pPr>
              <w:rPr>
                <w:bCs/>
                <w:lang w:val="pt-BR"/>
              </w:rPr>
            </w:pPr>
            <w:r>
              <w:rPr>
                <w:bCs/>
                <w:lang w:val="pt-BR"/>
              </w:rPr>
              <w:t>5</w:t>
            </w:r>
          </w:p>
        </w:tc>
        <w:tc>
          <w:tcPr>
            <w:tcW w:w="2091" w:type="dxa"/>
            <w:vAlign w:val="center"/>
          </w:tcPr>
          <w:p w:rsidR="007B3523" w:rsidRPr="009A12E9" w:rsidRDefault="000D0139" w:rsidP="00416F49">
            <w:pPr>
              <w:rPr>
                <w:bCs/>
                <w:lang w:val="pt-BR"/>
              </w:rPr>
            </w:pPr>
            <w:r>
              <w:rPr>
                <w:bCs/>
                <w:lang w:val="pt-BR"/>
              </w:rPr>
              <w:t>1.85</w:t>
            </w:r>
          </w:p>
        </w:tc>
        <w:tc>
          <w:tcPr>
            <w:tcW w:w="2927" w:type="dxa"/>
            <w:vAlign w:val="center"/>
          </w:tcPr>
          <w:p w:rsidR="007B3523" w:rsidRPr="009A12E9" w:rsidRDefault="000D0139" w:rsidP="00416F49">
            <w:pPr>
              <w:rPr>
                <w:bCs/>
                <w:lang w:val="pt-BR"/>
              </w:rPr>
            </w:pPr>
            <w:r>
              <w:rPr>
                <w:bCs/>
                <w:lang w:val="pt-BR"/>
              </w:rPr>
              <w:t>2.703</w:t>
            </w:r>
          </w:p>
        </w:tc>
      </w:tr>
      <w:tr w:rsidR="007B3523" w:rsidRPr="007B3523" w:rsidTr="007B3523">
        <w:trPr>
          <w:trHeight w:val="339"/>
        </w:trPr>
        <w:tc>
          <w:tcPr>
            <w:tcW w:w="1014" w:type="dxa"/>
            <w:vAlign w:val="center"/>
          </w:tcPr>
          <w:p w:rsidR="007B3523" w:rsidRPr="007B3523" w:rsidRDefault="007B3523" w:rsidP="00416F49">
            <w:pPr>
              <w:rPr>
                <w:bCs/>
                <w:sz w:val="24"/>
                <w:szCs w:val="24"/>
                <w:lang w:val="pt-BR"/>
              </w:rPr>
            </w:pPr>
            <w:r w:rsidRPr="007B3523">
              <w:rPr>
                <w:bCs/>
                <w:sz w:val="24"/>
                <w:szCs w:val="24"/>
                <w:lang w:val="pt-BR"/>
              </w:rPr>
              <w:t>5.</w:t>
            </w:r>
          </w:p>
        </w:tc>
        <w:tc>
          <w:tcPr>
            <w:tcW w:w="2327" w:type="dxa"/>
            <w:vAlign w:val="center"/>
          </w:tcPr>
          <w:p w:rsidR="007B3523" w:rsidRPr="007B3523" w:rsidRDefault="000D0139" w:rsidP="00416F49">
            <w:pPr>
              <w:rPr>
                <w:bCs/>
                <w:sz w:val="24"/>
                <w:szCs w:val="24"/>
                <w:lang w:val="pt-BR"/>
              </w:rPr>
            </w:pPr>
            <w:r>
              <w:rPr>
                <w:bCs/>
                <w:sz w:val="24"/>
                <w:szCs w:val="24"/>
                <w:lang w:val="pt-BR"/>
              </w:rPr>
              <w:t>6</w:t>
            </w:r>
          </w:p>
        </w:tc>
        <w:tc>
          <w:tcPr>
            <w:tcW w:w="2091" w:type="dxa"/>
            <w:vAlign w:val="center"/>
          </w:tcPr>
          <w:p w:rsidR="007B3523" w:rsidRPr="007B3523" w:rsidRDefault="000D0139" w:rsidP="00416F49">
            <w:pPr>
              <w:rPr>
                <w:bCs/>
                <w:sz w:val="24"/>
                <w:szCs w:val="24"/>
                <w:lang w:val="pt-BR"/>
              </w:rPr>
            </w:pPr>
            <w:r>
              <w:rPr>
                <w:bCs/>
                <w:sz w:val="24"/>
                <w:szCs w:val="24"/>
                <w:lang w:val="pt-BR"/>
              </w:rPr>
              <w:t>2.21</w:t>
            </w:r>
          </w:p>
        </w:tc>
        <w:tc>
          <w:tcPr>
            <w:tcW w:w="2927" w:type="dxa"/>
            <w:vAlign w:val="center"/>
          </w:tcPr>
          <w:p w:rsidR="007B3523" w:rsidRPr="007B3523" w:rsidRDefault="000D0139" w:rsidP="00416F49">
            <w:pPr>
              <w:rPr>
                <w:bCs/>
                <w:sz w:val="24"/>
                <w:szCs w:val="24"/>
                <w:lang w:val="pt-BR"/>
              </w:rPr>
            </w:pPr>
            <w:r>
              <w:rPr>
                <w:bCs/>
                <w:sz w:val="24"/>
                <w:szCs w:val="24"/>
                <w:lang w:val="pt-BR"/>
              </w:rPr>
              <w:t>2.714</w:t>
            </w:r>
          </w:p>
        </w:tc>
      </w:tr>
    </w:tbl>
    <w:p w:rsidR="007B3523" w:rsidRPr="007B3523" w:rsidRDefault="007B3523" w:rsidP="00416F49">
      <w:pPr>
        <w:rPr>
          <w:sz w:val="24"/>
          <w:szCs w:val="24"/>
          <w:lang w:val="pt-BR"/>
        </w:rPr>
      </w:pPr>
    </w:p>
    <w:p w:rsidR="00AF2AB3" w:rsidRPr="00AF2AB3" w:rsidRDefault="00AF2AB3" w:rsidP="00AF2AB3">
      <w:pPr>
        <w:jc w:val="center"/>
        <w:rPr>
          <w:sz w:val="18"/>
          <w:szCs w:val="18"/>
        </w:rPr>
      </w:pPr>
      <w:r>
        <w:rPr>
          <w:sz w:val="18"/>
          <w:szCs w:val="18"/>
        </w:rPr>
        <w:t xml:space="preserve">Table.3 </w:t>
      </w:r>
      <w:r w:rsidRPr="00AF2AB3">
        <w:rPr>
          <w:sz w:val="18"/>
          <w:szCs w:val="18"/>
        </w:rPr>
        <w:t>TABLE MEASUREMENT OF STATOR RESISTANCE R</w:t>
      </w:r>
      <w:r w:rsidRPr="00AF2AB3">
        <w:rPr>
          <w:sz w:val="18"/>
          <w:szCs w:val="18"/>
          <w:vertAlign w:val="subscript"/>
        </w:rPr>
        <w:t>eff</w:t>
      </w:r>
    </w:p>
    <w:p w:rsidR="000F5CB4" w:rsidRDefault="007B3523" w:rsidP="002D5F56">
      <w:r w:rsidRPr="0070256D">
        <w:rPr>
          <w:b/>
        </w:rPr>
        <w:t>R</w:t>
      </w:r>
      <w:r w:rsidRPr="0070256D">
        <w:rPr>
          <w:b/>
          <w:vertAlign w:val="subscript"/>
        </w:rPr>
        <w:t xml:space="preserve">mean  </w:t>
      </w:r>
      <w:r w:rsidRPr="0070256D">
        <w:rPr>
          <w:b/>
          <w:vertAlign w:val="subscript"/>
        </w:rPr>
        <w:tab/>
      </w:r>
      <w:r w:rsidRPr="0070256D">
        <w:rPr>
          <w:b/>
        </w:rPr>
        <w:t xml:space="preserve">=   </w:t>
      </w:r>
      <w:r w:rsidR="00345BCB" w:rsidRPr="0070256D">
        <w:rPr>
          <w:b/>
        </w:rPr>
        <w:t>2.633</w:t>
      </w:r>
      <w:r w:rsidRPr="0070256D">
        <w:rPr>
          <w:b/>
        </w:rPr>
        <w:t xml:space="preserve"> Ω</w:t>
      </w:r>
      <w:r w:rsidR="00416F49" w:rsidRPr="0070256D">
        <w:rPr>
          <w:b/>
        </w:rPr>
        <w:t xml:space="preserve"> </w:t>
      </w:r>
      <w:r w:rsidR="00416F49">
        <w:t xml:space="preserve"> </w:t>
      </w:r>
      <w:r w:rsidRPr="007B3523">
        <w:t xml:space="preserve">  </w:t>
      </w:r>
      <w:r w:rsidR="00416F49">
        <w:tab/>
      </w:r>
      <w:r w:rsidRPr="0070256D">
        <w:rPr>
          <w:b/>
        </w:rPr>
        <w:t>R</w:t>
      </w:r>
      <w:r w:rsidRPr="0070256D">
        <w:rPr>
          <w:b/>
          <w:vertAlign w:val="subscript"/>
        </w:rPr>
        <w:t xml:space="preserve">eff  </w:t>
      </w:r>
      <w:r w:rsidRPr="007B3523">
        <w:rPr>
          <w:vertAlign w:val="subscript"/>
        </w:rPr>
        <w:t xml:space="preserve"> </w:t>
      </w:r>
      <w:r w:rsidRPr="007B3523">
        <w:t>=</w:t>
      </w:r>
      <w:r w:rsidR="00416F49">
        <w:rPr>
          <w:vertAlign w:val="subscript"/>
        </w:rPr>
        <w:t xml:space="preserve"> </w:t>
      </w:r>
      <w:r w:rsidRPr="007B3523">
        <w:rPr>
          <w:vertAlign w:val="subscript"/>
        </w:rPr>
        <w:t xml:space="preserve">  </w:t>
      </w:r>
      <w:r w:rsidRPr="007B3523">
        <w:t>R</w:t>
      </w:r>
      <w:r w:rsidRPr="007B3523">
        <w:rPr>
          <w:vertAlign w:val="subscript"/>
        </w:rPr>
        <w:t>mean</w:t>
      </w:r>
      <w:r w:rsidRPr="007B3523">
        <w:t xml:space="preserve">* 1.6 </w:t>
      </w:r>
      <w:r w:rsidR="006F7802">
        <w:t xml:space="preserve">= </w:t>
      </w:r>
      <w:r w:rsidR="006F7802" w:rsidRPr="0070256D">
        <w:rPr>
          <w:b/>
        </w:rPr>
        <w:t>4.2128Ω</w:t>
      </w:r>
    </w:p>
    <w:p w:rsidR="002B2161" w:rsidRPr="002D5F56" w:rsidRDefault="002B2161" w:rsidP="002D5F56">
      <w:pPr>
        <w:rPr>
          <w:b/>
          <w:sz w:val="28"/>
          <w:szCs w:val="28"/>
        </w:rPr>
      </w:pPr>
      <w:r>
        <w:t xml:space="preserve">Calculated from the above values: </w:t>
      </w:r>
      <w:r>
        <w:rPr>
          <w:b/>
        </w:rPr>
        <w:t>R</w:t>
      </w:r>
      <w:r>
        <w:rPr>
          <w:b/>
          <w:vertAlign w:val="subscript"/>
        </w:rPr>
        <w:t>0</w:t>
      </w:r>
      <w:r>
        <w:rPr>
          <w:b/>
        </w:rPr>
        <w:t xml:space="preserve"> = 198.688 Ω, X</w:t>
      </w:r>
      <w:r>
        <w:rPr>
          <w:b/>
          <w:vertAlign w:val="subscript"/>
        </w:rPr>
        <w:t xml:space="preserve">o </w:t>
      </w:r>
      <w:r>
        <w:rPr>
          <w:b/>
        </w:rPr>
        <w:t>= 2303.126 Ω.</w:t>
      </w:r>
    </w:p>
    <w:p w:rsidR="002D5F56" w:rsidRPr="002615C1" w:rsidRDefault="002D5F56" w:rsidP="002D5F56">
      <w:pPr>
        <w:rPr>
          <w:b/>
          <w:sz w:val="28"/>
          <w:szCs w:val="28"/>
          <w:u w:val="single"/>
          <w:lang w:val="en-US"/>
        </w:rPr>
      </w:pPr>
      <w:r w:rsidRPr="002615C1">
        <w:rPr>
          <w:b/>
          <w:sz w:val="28"/>
          <w:szCs w:val="28"/>
          <w:u w:val="single"/>
          <w:lang w:val="en-US"/>
        </w:rPr>
        <w:lastRenderedPageBreak/>
        <w:t xml:space="preserve">Observation: </w:t>
      </w:r>
    </w:p>
    <w:p w:rsidR="006F7802" w:rsidRPr="006F7802" w:rsidRDefault="00416F49" w:rsidP="006F7802">
      <w:pPr>
        <w:pStyle w:val="NoSpacing"/>
        <w:rPr>
          <w:b/>
          <w:sz w:val="24"/>
          <w:u w:val="single"/>
          <w:lang w:val="en-US"/>
        </w:rPr>
      </w:pPr>
      <w:r w:rsidRPr="006F7802">
        <w:rPr>
          <w:b/>
          <w:sz w:val="24"/>
          <w:u w:val="single"/>
          <w:lang w:val="en-US"/>
        </w:rPr>
        <w:t>1</w:t>
      </w:r>
      <w:r w:rsidR="00992AFB" w:rsidRPr="006F7802">
        <w:rPr>
          <w:b/>
          <w:sz w:val="24"/>
          <w:u w:val="single"/>
          <w:lang w:val="en-US"/>
        </w:rPr>
        <w:t>) Performance characteristics at 400V vs. 240V</w:t>
      </w:r>
    </w:p>
    <w:p w:rsidR="006F7802" w:rsidRDefault="006F7802" w:rsidP="006F7802">
      <w:pPr>
        <w:pStyle w:val="NoSpacing"/>
        <w:rPr>
          <w:b/>
          <w:lang w:val="en-US"/>
        </w:rPr>
      </w:pPr>
    </w:p>
    <w:p w:rsidR="00992AFB" w:rsidRPr="006F7802" w:rsidRDefault="00992AFB" w:rsidP="006F7802">
      <w:pPr>
        <w:pStyle w:val="NoSpacing"/>
        <w:rPr>
          <w:b/>
          <w:u w:val="single"/>
          <w:lang w:val="en-US"/>
        </w:rPr>
      </w:pPr>
      <w:r w:rsidRPr="006F7802">
        <w:rPr>
          <w:b/>
          <w:u w:val="single"/>
          <w:lang w:val="en-US"/>
        </w:rPr>
        <w:t>1. Efficiency vs. Output power</w:t>
      </w:r>
    </w:p>
    <w:p w:rsidR="00992AFB" w:rsidRDefault="00554C69" w:rsidP="006F7802">
      <w:pPr>
        <w:jc w:val="center"/>
        <w:rPr>
          <w:lang w:val="en-US"/>
        </w:rPr>
      </w:pPr>
      <w:r>
        <w:rPr>
          <w:noProof/>
          <w:lang w:eastAsia="en-GB"/>
        </w:rPr>
        <w:drawing>
          <wp:inline distT="0" distB="0" distL="0" distR="0">
            <wp:extent cx="3797300" cy="2847975"/>
            <wp:effectExtent l="19050" t="0" r="0" b="0"/>
            <wp:docPr id="24" name="Picture 24" descr="C:\Users\vijayprasanna\AC_lab\A7\Report\images\eff_power_v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Report\images\eff_power_vol.png"/>
                    <pic:cNvPicPr>
                      <a:picLocks noChangeAspect="1" noChangeArrowheads="1"/>
                    </pic:cNvPicPr>
                  </pic:nvPicPr>
                  <pic:blipFill>
                    <a:blip r:embed="rId27" cstate="print"/>
                    <a:srcRect/>
                    <a:stretch>
                      <a:fillRect/>
                    </a:stretch>
                  </pic:blipFill>
                  <pic:spPr bwMode="auto">
                    <a:xfrm>
                      <a:off x="0" y="0"/>
                      <a:ext cx="3797300" cy="2847975"/>
                    </a:xfrm>
                    <a:prstGeom prst="rect">
                      <a:avLst/>
                    </a:prstGeom>
                    <a:noFill/>
                    <a:ln w="9525">
                      <a:noFill/>
                      <a:miter lim="800000"/>
                      <a:headEnd/>
                      <a:tailEnd/>
                    </a:ln>
                  </pic:spPr>
                </pic:pic>
              </a:graphicData>
            </a:graphic>
          </wp:inline>
        </w:drawing>
      </w:r>
    </w:p>
    <w:p w:rsidR="006F7802" w:rsidRPr="006F7802" w:rsidRDefault="006F7802" w:rsidP="006F7802">
      <w:pPr>
        <w:jc w:val="center"/>
        <w:rPr>
          <w:sz w:val="18"/>
          <w:szCs w:val="18"/>
          <w:lang w:val="en-US"/>
        </w:rPr>
      </w:pPr>
      <w:r w:rsidRPr="006F7802">
        <w:rPr>
          <w:sz w:val="18"/>
          <w:szCs w:val="18"/>
          <w:lang w:val="en-US"/>
        </w:rPr>
        <w:t>Figure</w:t>
      </w:r>
      <w:r w:rsidR="00495D03">
        <w:rPr>
          <w:sz w:val="18"/>
          <w:szCs w:val="18"/>
          <w:lang w:val="en-US"/>
        </w:rPr>
        <w:t>2</w:t>
      </w:r>
      <w:r w:rsidRPr="006F7802">
        <w:rPr>
          <w:sz w:val="18"/>
          <w:szCs w:val="18"/>
          <w:lang w:val="en-US"/>
        </w:rPr>
        <w:t>. Efficiency vs. Output power (W)</w:t>
      </w:r>
    </w:p>
    <w:p w:rsidR="00A15B2A" w:rsidRDefault="00A15B2A" w:rsidP="002615C1">
      <w:pPr>
        <w:jc w:val="both"/>
        <w:rPr>
          <w:lang w:val="en-US"/>
        </w:rPr>
      </w:pPr>
      <w:r>
        <w:rPr>
          <w:b/>
          <w:lang w:val="en-US"/>
        </w:rPr>
        <w:t xml:space="preserve">Observation: </w:t>
      </w:r>
      <w:r>
        <w:rPr>
          <w:lang w:val="en-US"/>
        </w:rPr>
        <w:t>The efficiency when running the motor at 240V is higher than when running it at 400V.</w:t>
      </w:r>
    </w:p>
    <w:tbl>
      <w:tblPr>
        <w:tblStyle w:val="TableGrid"/>
        <w:tblW w:w="0" w:type="auto"/>
        <w:jc w:val="center"/>
        <w:tblInd w:w="30" w:type="dxa"/>
        <w:tblLook w:val="04A0"/>
      </w:tblPr>
      <w:tblGrid>
        <w:gridCol w:w="1966"/>
        <w:gridCol w:w="1966"/>
        <w:gridCol w:w="2295"/>
        <w:gridCol w:w="2249"/>
      </w:tblGrid>
      <w:tr w:rsidR="00554C69" w:rsidTr="002D02D1">
        <w:trPr>
          <w:trHeight w:val="265"/>
          <w:jc w:val="center"/>
        </w:trPr>
        <w:tc>
          <w:tcPr>
            <w:tcW w:w="1966" w:type="dxa"/>
          </w:tcPr>
          <w:p w:rsidR="00554C69" w:rsidRDefault="00554C69" w:rsidP="002D02D1">
            <w:pPr>
              <w:jc w:val="center"/>
              <w:rPr>
                <w:lang w:val="en-US"/>
              </w:rPr>
            </w:pPr>
            <w:proofErr w:type="spellStart"/>
            <w:r>
              <w:rPr>
                <w:lang w:val="en-US"/>
              </w:rPr>
              <w:t>S.No</w:t>
            </w:r>
            <w:proofErr w:type="spellEnd"/>
          </w:p>
        </w:tc>
        <w:tc>
          <w:tcPr>
            <w:tcW w:w="1966" w:type="dxa"/>
          </w:tcPr>
          <w:p w:rsidR="00554C69" w:rsidRDefault="00554C69" w:rsidP="002D02D1">
            <w:pPr>
              <w:jc w:val="center"/>
              <w:rPr>
                <w:lang w:val="en-US"/>
              </w:rPr>
            </w:pPr>
            <w:r>
              <w:rPr>
                <w:lang w:val="en-US"/>
              </w:rPr>
              <w:t>Voltage</w:t>
            </w:r>
          </w:p>
        </w:tc>
        <w:tc>
          <w:tcPr>
            <w:tcW w:w="2295" w:type="dxa"/>
          </w:tcPr>
          <w:p w:rsidR="00554C69" w:rsidRDefault="00554C69" w:rsidP="002D02D1">
            <w:pPr>
              <w:jc w:val="center"/>
              <w:rPr>
                <w:lang w:val="en-US"/>
              </w:rPr>
            </w:pPr>
            <w:r>
              <w:rPr>
                <w:lang w:val="en-US"/>
              </w:rPr>
              <w:t>Output Power</w:t>
            </w:r>
          </w:p>
        </w:tc>
        <w:tc>
          <w:tcPr>
            <w:tcW w:w="2249" w:type="dxa"/>
          </w:tcPr>
          <w:p w:rsidR="00554C69" w:rsidRDefault="00554C69" w:rsidP="002D02D1">
            <w:pPr>
              <w:jc w:val="center"/>
              <w:rPr>
                <w:lang w:val="en-US"/>
              </w:rPr>
            </w:pPr>
            <w:r>
              <w:rPr>
                <w:lang w:val="en-US"/>
              </w:rPr>
              <w:t>Efficiency</w:t>
            </w:r>
          </w:p>
        </w:tc>
      </w:tr>
      <w:tr w:rsidR="00554C69" w:rsidTr="002D02D1">
        <w:trPr>
          <w:trHeight w:val="250"/>
          <w:jc w:val="center"/>
        </w:trPr>
        <w:tc>
          <w:tcPr>
            <w:tcW w:w="1966" w:type="dxa"/>
          </w:tcPr>
          <w:p w:rsidR="00554C69" w:rsidRDefault="00554C69" w:rsidP="002D02D1">
            <w:pPr>
              <w:jc w:val="center"/>
              <w:rPr>
                <w:lang w:val="en-US"/>
              </w:rPr>
            </w:pPr>
            <w:r>
              <w:rPr>
                <w:lang w:val="en-US"/>
              </w:rPr>
              <w:t>1</w:t>
            </w:r>
          </w:p>
        </w:tc>
        <w:tc>
          <w:tcPr>
            <w:tcW w:w="1966" w:type="dxa"/>
          </w:tcPr>
          <w:p w:rsidR="00554C69" w:rsidRDefault="00554C69" w:rsidP="002D02D1">
            <w:pPr>
              <w:jc w:val="center"/>
              <w:rPr>
                <w:lang w:val="en-US"/>
              </w:rPr>
            </w:pPr>
            <w:r>
              <w:rPr>
                <w:lang w:val="en-US"/>
              </w:rPr>
              <w:t>240V</w:t>
            </w:r>
          </w:p>
        </w:tc>
        <w:tc>
          <w:tcPr>
            <w:tcW w:w="2295" w:type="dxa"/>
          </w:tcPr>
          <w:p w:rsidR="00554C69" w:rsidRDefault="00554C69" w:rsidP="00554C69">
            <w:pPr>
              <w:jc w:val="center"/>
              <w:rPr>
                <w:lang w:val="en-US"/>
              </w:rPr>
            </w:pPr>
            <w:r>
              <w:rPr>
                <w:lang w:val="en-US"/>
              </w:rPr>
              <w:t>13</w:t>
            </w:r>
            <w:r>
              <w:rPr>
                <w:lang w:val="en-US"/>
              </w:rPr>
              <w:t>14</w:t>
            </w:r>
            <w:r>
              <w:rPr>
                <w:lang w:val="en-US"/>
              </w:rPr>
              <w:t xml:space="preserve"> W</w:t>
            </w:r>
          </w:p>
        </w:tc>
        <w:tc>
          <w:tcPr>
            <w:tcW w:w="2249" w:type="dxa"/>
          </w:tcPr>
          <w:p w:rsidR="00554C69" w:rsidRDefault="00554C69" w:rsidP="002D02D1">
            <w:pPr>
              <w:jc w:val="center"/>
              <w:rPr>
                <w:lang w:val="en-US"/>
              </w:rPr>
            </w:pPr>
            <w:r>
              <w:rPr>
                <w:lang w:val="en-US"/>
              </w:rPr>
              <w:t>48.47</w:t>
            </w:r>
            <w:r>
              <w:rPr>
                <w:lang w:val="en-US"/>
              </w:rPr>
              <w:t xml:space="preserve"> A</w:t>
            </w:r>
          </w:p>
        </w:tc>
      </w:tr>
      <w:tr w:rsidR="00554C69" w:rsidTr="002D02D1">
        <w:trPr>
          <w:trHeight w:val="265"/>
          <w:jc w:val="center"/>
        </w:trPr>
        <w:tc>
          <w:tcPr>
            <w:tcW w:w="1966" w:type="dxa"/>
          </w:tcPr>
          <w:p w:rsidR="00554C69" w:rsidRDefault="00554C69" w:rsidP="002D02D1">
            <w:pPr>
              <w:jc w:val="center"/>
              <w:rPr>
                <w:lang w:val="en-US"/>
              </w:rPr>
            </w:pPr>
            <w:r>
              <w:rPr>
                <w:lang w:val="en-US"/>
              </w:rPr>
              <w:t>2</w:t>
            </w:r>
          </w:p>
        </w:tc>
        <w:tc>
          <w:tcPr>
            <w:tcW w:w="1966" w:type="dxa"/>
          </w:tcPr>
          <w:p w:rsidR="00554C69" w:rsidRDefault="00554C69" w:rsidP="002D02D1">
            <w:pPr>
              <w:jc w:val="center"/>
              <w:rPr>
                <w:lang w:val="en-US"/>
              </w:rPr>
            </w:pPr>
            <w:r>
              <w:rPr>
                <w:lang w:val="en-US"/>
              </w:rPr>
              <w:t>400V</w:t>
            </w:r>
          </w:p>
        </w:tc>
        <w:tc>
          <w:tcPr>
            <w:tcW w:w="2295" w:type="dxa"/>
          </w:tcPr>
          <w:p w:rsidR="00554C69" w:rsidRDefault="00554C69" w:rsidP="00554C69">
            <w:pPr>
              <w:jc w:val="center"/>
              <w:rPr>
                <w:lang w:val="en-US"/>
              </w:rPr>
            </w:pPr>
            <w:r>
              <w:rPr>
                <w:lang w:val="en-US"/>
              </w:rPr>
              <w:t>3</w:t>
            </w:r>
            <w:r>
              <w:rPr>
                <w:lang w:val="en-US"/>
              </w:rPr>
              <w:t xml:space="preserve">672 </w:t>
            </w:r>
            <w:r>
              <w:rPr>
                <w:lang w:val="en-US"/>
              </w:rPr>
              <w:t>W</w:t>
            </w:r>
          </w:p>
        </w:tc>
        <w:tc>
          <w:tcPr>
            <w:tcW w:w="2249" w:type="dxa"/>
          </w:tcPr>
          <w:p w:rsidR="00554C69" w:rsidRDefault="00554C69" w:rsidP="002D02D1">
            <w:pPr>
              <w:jc w:val="center"/>
              <w:rPr>
                <w:lang w:val="en-US"/>
              </w:rPr>
            </w:pPr>
            <w:r>
              <w:rPr>
                <w:lang w:val="en-US"/>
              </w:rPr>
              <w:t>50.19</w:t>
            </w:r>
            <w:r>
              <w:rPr>
                <w:lang w:val="en-US"/>
              </w:rPr>
              <w:t xml:space="preserve"> A</w:t>
            </w:r>
          </w:p>
        </w:tc>
      </w:tr>
    </w:tbl>
    <w:p w:rsidR="00554C69" w:rsidRDefault="00554C69" w:rsidP="002615C1">
      <w:pPr>
        <w:jc w:val="both"/>
        <w:rPr>
          <w:lang w:val="en-US"/>
        </w:rPr>
      </w:pPr>
    </w:p>
    <w:p w:rsidR="00E909E3" w:rsidRDefault="00A15B2A" w:rsidP="002615C1">
      <w:pPr>
        <w:jc w:val="both"/>
        <w:rPr>
          <w:lang w:val="en-US"/>
        </w:rPr>
      </w:pPr>
      <w:r>
        <w:rPr>
          <w:b/>
          <w:lang w:val="en-US"/>
        </w:rPr>
        <w:t xml:space="preserve">Inference: </w:t>
      </w:r>
      <w:r>
        <w:rPr>
          <w:lang w:val="en-US"/>
        </w:rPr>
        <w:t>As the voltage increases the input power also increases, as given by the relation,</w:t>
      </w:r>
      <w:r w:rsidR="00E909E3">
        <w:rPr>
          <w:lang w:val="en-US"/>
        </w:rPr>
        <w:t xml:space="preserve"> </w:t>
      </w:r>
      <w:r>
        <w:rPr>
          <w:b/>
          <w:lang w:val="en-US"/>
        </w:rPr>
        <w:t>P</w:t>
      </w:r>
      <w:r>
        <w:rPr>
          <w:b/>
          <w:vertAlign w:val="subscript"/>
          <w:lang w:val="en-US"/>
        </w:rPr>
        <w:t>in</w:t>
      </w:r>
      <w:r>
        <w:rPr>
          <w:b/>
          <w:lang w:val="en-US"/>
        </w:rPr>
        <w:t xml:space="preserve"> </w:t>
      </w:r>
      <w:r>
        <w:rPr>
          <w:lang w:val="en-US"/>
        </w:rPr>
        <w:t xml:space="preserve">α </w:t>
      </w:r>
      <w:r>
        <w:rPr>
          <w:b/>
          <w:lang w:val="en-US"/>
        </w:rPr>
        <w:t>V</w:t>
      </w:r>
      <w:r>
        <w:rPr>
          <w:b/>
          <w:vertAlign w:val="subscript"/>
          <w:lang w:val="en-US"/>
        </w:rPr>
        <w:t>L</w:t>
      </w:r>
      <w:r>
        <w:rPr>
          <w:b/>
          <w:lang w:val="en-US"/>
        </w:rPr>
        <w:t>I</w:t>
      </w:r>
      <w:r>
        <w:rPr>
          <w:b/>
          <w:vertAlign w:val="subscript"/>
          <w:lang w:val="en-US"/>
        </w:rPr>
        <w:t>L</w:t>
      </w:r>
      <w:r w:rsidR="00E909E3">
        <w:rPr>
          <w:b/>
          <w:vertAlign w:val="subscript"/>
          <w:lang w:val="en-US"/>
        </w:rPr>
        <w:t xml:space="preserve">, </w:t>
      </w:r>
      <w:r w:rsidR="00E909E3">
        <w:rPr>
          <w:lang w:val="en-US"/>
        </w:rPr>
        <w:t>so when the voltage increases the efficiency drops due to the increase in the input power.</w:t>
      </w:r>
      <w:r w:rsidR="002615C1">
        <w:rPr>
          <w:lang w:val="en-US"/>
        </w:rPr>
        <w:t xml:space="preserve"> The maximum efficiency is found to be at </w:t>
      </w:r>
      <w:r w:rsidR="002615C1" w:rsidRPr="009021E6">
        <w:rPr>
          <w:b/>
          <w:lang w:val="en-US"/>
        </w:rPr>
        <w:t>48.47% for 240V</w:t>
      </w:r>
      <w:r w:rsidR="002615C1">
        <w:rPr>
          <w:lang w:val="en-US"/>
        </w:rPr>
        <w:t xml:space="preserve"> and </w:t>
      </w:r>
      <w:r w:rsidR="009021E6">
        <w:rPr>
          <w:b/>
          <w:lang w:val="en-US"/>
        </w:rPr>
        <w:t>50.17%</w:t>
      </w:r>
      <w:r w:rsidR="002615C1" w:rsidRPr="009021E6">
        <w:rPr>
          <w:b/>
          <w:lang w:val="en-US"/>
        </w:rPr>
        <w:t xml:space="preserve"> for 400V</w:t>
      </w:r>
      <w:r w:rsidR="002615C1">
        <w:rPr>
          <w:lang w:val="en-US"/>
        </w:rPr>
        <w:t>.</w:t>
      </w:r>
    </w:p>
    <w:p w:rsidR="00992AFB" w:rsidRPr="007D6CE2" w:rsidRDefault="00992AFB" w:rsidP="001326AE">
      <w:pPr>
        <w:rPr>
          <w:u w:val="single"/>
          <w:lang w:val="en-US"/>
        </w:rPr>
      </w:pPr>
      <w:r w:rsidRPr="007D6CE2">
        <w:rPr>
          <w:b/>
          <w:u w:val="single"/>
          <w:lang w:val="en-US"/>
        </w:rPr>
        <w:t>2. Line current vs. Output power</w:t>
      </w:r>
    </w:p>
    <w:p w:rsidR="007F4447" w:rsidRDefault="0032480F" w:rsidP="007D6CE2">
      <w:pPr>
        <w:jc w:val="center"/>
        <w:rPr>
          <w:lang w:val="en-US"/>
        </w:rPr>
      </w:pPr>
      <w:r>
        <w:rPr>
          <w:noProof/>
          <w:lang w:eastAsia="en-GB"/>
        </w:rPr>
        <w:drawing>
          <wp:inline distT="0" distB="0" distL="0" distR="0">
            <wp:extent cx="3200400" cy="2400300"/>
            <wp:effectExtent l="19050" t="0" r="0" b="0"/>
            <wp:docPr id="23" name="Picture 23" descr="C:\Users\vijayprasanna\AC_lab\A7\Report\images\i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Report\images\i_power_volt.png"/>
                    <pic:cNvPicPr>
                      <a:picLocks noChangeAspect="1" noChangeArrowheads="1"/>
                    </pic:cNvPicPr>
                  </pic:nvPicPr>
                  <pic:blipFill>
                    <a:blip r:embed="rId28" cstate="print"/>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7D6CE2" w:rsidRDefault="007D6CE2" w:rsidP="004A0F51">
      <w:pPr>
        <w:jc w:val="center"/>
        <w:rPr>
          <w:sz w:val="18"/>
          <w:szCs w:val="18"/>
          <w:lang w:val="en-US"/>
        </w:rPr>
      </w:pPr>
      <w:r w:rsidRPr="006F7802">
        <w:rPr>
          <w:sz w:val="18"/>
          <w:szCs w:val="18"/>
          <w:lang w:val="en-US"/>
        </w:rPr>
        <w:lastRenderedPageBreak/>
        <w:t>Figure</w:t>
      </w:r>
      <w:r w:rsidR="00495D03">
        <w:rPr>
          <w:sz w:val="18"/>
          <w:szCs w:val="18"/>
          <w:lang w:val="en-US"/>
        </w:rPr>
        <w:t>3</w:t>
      </w:r>
      <w:r w:rsidRPr="006F7802">
        <w:rPr>
          <w:sz w:val="18"/>
          <w:szCs w:val="18"/>
          <w:lang w:val="en-US"/>
        </w:rPr>
        <w:t xml:space="preserve">. </w:t>
      </w:r>
      <w:r w:rsidR="003748AC">
        <w:rPr>
          <w:sz w:val="18"/>
          <w:szCs w:val="18"/>
          <w:lang w:val="en-US"/>
        </w:rPr>
        <w:t>Line</w:t>
      </w:r>
      <w:r w:rsidR="00643D2C">
        <w:rPr>
          <w:sz w:val="18"/>
          <w:szCs w:val="18"/>
          <w:lang w:val="en-US"/>
        </w:rPr>
        <w:t xml:space="preserve"> current</w:t>
      </w:r>
      <w:r w:rsidR="00B22904">
        <w:rPr>
          <w:sz w:val="18"/>
          <w:szCs w:val="18"/>
          <w:lang w:val="en-US"/>
        </w:rPr>
        <w:t xml:space="preserve"> (A)</w:t>
      </w:r>
      <w:r w:rsidRPr="006F7802">
        <w:rPr>
          <w:sz w:val="18"/>
          <w:szCs w:val="18"/>
          <w:lang w:val="en-US"/>
        </w:rPr>
        <w:t xml:space="preserve"> vs. Output power (W)</w:t>
      </w:r>
    </w:p>
    <w:p w:rsidR="004A0F51" w:rsidRDefault="00040E9E" w:rsidP="001326AE">
      <w:pPr>
        <w:rPr>
          <w:lang w:val="en-US"/>
        </w:rPr>
      </w:pPr>
      <w:r>
        <w:rPr>
          <w:b/>
          <w:lang w:val="en-US"/>
        </w:rPr>
        <w:t xml:space="preserve">Observation: </w:t>
      </w:r>
      <w:r>
        <w:rPr>
          <w:lang w:val="en-US"/>
        </w:rPr>
        <w:t>The line current curve for 240V operation is higher than the 400V operation.</w:t>
      </w:r>
    </w:p>
    <w:p w:rsidR="0032480F" w:rsidRDefault="0032480F" w:rsidP="001326AE">
      <w:pPr>
        <w:rPr>
          <w:lang w:val="en-US"/>
        </w:rPr>
      </w:pPr>
    </w:p>
    <w:tbl>
      <w:tblPr>
        <w:tblStyle w:val="TableGrid"/>
        <w:tblW w:w="0" w:type="auto"/>
        <w:jc w:val="center"/>
        <w:tblInd w:w="30" w:type="dxa"/>
        <w:tblLook w:val="04A0"/>
      </w:tblPr>
      <w:tblGrid>
        <w:gridCol w:w="1966"/>
        <w:gridCol w:w="1966"/>
        <w:gridCol w:w="2295"/>
        <w:gridCol w:w="2249"/>
      </w:tblGrid>
      <w:tr w:rsidR="0032480F" w:rsidTr="002D02D1">
        <w:trPr>
          <w:trHeight w:val="265"/>
          <w:jc w:val="center"/>
        </w:trPr>
        <w:tc>
          <w:tcPr>
            <w:tcW w:w="1966" w:type="dxa"/>
          </w:tcPr>
          <w:p w:rsidR="0032480F" w:rsidRDefault="0032480F" w:rsidP="002D02D1">
            <w:pPr>
              <w:jc w:val="center"/>
              <w:rPr>
                <w:lang w:val="en-US"/>
              </w:rPr>
            </w:pPr>
            <w:proofErr w:type="spellStart"/>
            <w:r>
              <w:rPr>
                <w:lang w:val="en-US"/>
              </w:rPr>
              <w:t>S.No</w:t>
            </w:r>
            <w:proofErr w:type="spellEnd"/>
          </w:p>
        </w:tc>
        <w:tc>
          <w:tcPr>
            <w:tcW w:w="1966" w:type="dxa"/>
          </w:tcPr>
          <w:p w:rsidR="0032480F" w:rsidRDefault="0032480F" w:rsidP="002D02D1">
            <w:pPr>
              <w:jc w:val="center"/>
              <w:rPr>
                <w:lang w:val="en-US"/>
              </w:rPr>
            </w:pPr>
            <w:r>
              <w:rPr>
                <w:lang w:val="en-US"/>
              </w:rPr>
              <w:t>Voltage</w:t>
            </w:r>
          </w:p>
        </w:tc>
        <w:tc>
          <w:tcPr>
            <w:tcW w:w="2295" w:type="dxa"/>
          </w:tcPr>
          <w:p w:rsidR="0032480F" w:rsidRDefault="0032480F" w:rsidP="002D02D1">
            <w:pPr>
              <w:jc w:val="center"/>
              <w:rPr>
                <w:lang w:val="en-US"/>
              </w:rPr>
            </w:pPr>
            <w:r>
              <w:rPr>
                <w:lang w:val="en-US"/>
              </w:rPr>
              <w:t>Output Power</w:t>
            </w:r>
          </w:p>
        </w:tc>
        <w:tc>
          <w:tcPr>
            <w:tcW w:w="2249" w:type="dxa"/>
          </w:tcPr>
          <w:p w:rsidR="0032480F" w:rsidRDefault="0032480F" w:rsidP="002D02D1">
            <w:pPr>
              <w:jc w:val="center"/>
              <w:rPr>
                <w:lang w:val="en-US"/>
              </w:rPr>
            </w:pPr>
            <w:r>
              <w:rPr>
                <w:lang w:val="en-US"/>
              </w:rPr>
              <w:t>Line current</w:t>
            </w:r>
          </w:p>
        </w:tc>
      </w:tr>
      <w:tr w:rsidR="0032480F" w:rsidTr="002D02D1">
        <w:trPr>
          <w:trHeight w:val="250"/>
          <w:jc w:val="center"/>
        </w:trPr>
        <w:tc>
          <w:tcPr>
            <w:tcW w:w="1966" w:type="dxa"/>
          </w:tcPr>
          <w:p w:rsidR="0032480F" w:rsidRDefault="0032480F" w:rsidP="002D02D1">
            <w:pPr>
              <w:jc w:val="center"/>
              <w:rPr>
                <w:lang w:val="en-US"/>
              </w:rPr>
            </w:pPr>
            <w:r>
              <w:rPr>
                <w:lang w:val="en-US"/>
              </w:rPr>
              <w:t>1</w:t>
            </w:r>
          </w:p>
        </w:tc>
        <w:tc>
          <w:tcPr>
            <w:tcW w:w="1966" w:type="dxa"/>
          </w:tcPr>
          <w:p w:rsidR="0032480F" w:rsidRDefault="0032480F" w:rsidP="002D02D1">
            <w:pPr>
              <w:jc w:val="center"/>
              <w:rPr>
                <w:lang w:val="en-US"/>
              </w:rPr>
            </w:pPr>
            <w:r>
              <w:rPr>
                <w:lang w:val="en-US"/>
              </w:rPr>
              <w:t>240V</w:t>
            </w:r>
          </w:p>
        </w:tc>
        <w:tc>
          <w:tcPr>
            <w:tcW w:w="2295" w:type="dxa"/>
          </w:tcPr>
          <w:p w:rsidR="0032480F" w:rsidRDefault="0032480F" w:rsidP="0032480F">
            <w:pPr>
              <w:jc w:val="center"/>
              <w:rPr>
                <w:lang w:val="en-US"/>
              </w:rPr>
            </w:pPr>
            <w:r>
              <w:rPr>
                <w:lang w:val="en-US"/>
              </w:rPr>
              <w:t>13</w:t>
            </w:r>
            <w:r>
              <w:rPr>
                <w:lang w:val="en-US"/>
              </w:rPr>
              <w:t>39</w:t>
            </w:r>
            <w:r>
              <w:rPr>
                <w:lang w:val="en-US"/>
              </w:rPr>
              <w:t xml:space="preserve"> W</w:t>
            </w:r>
          </w:p>
        </w:tc>
        <w:tc>
          <w:tcPr>
            <w:tcW w:w="2249" w:type="dxa"/>
          </w:tcPr>
          <w:p w:rsidR="0032480F" w:rsidRDefault="0032480F" w:rsidP="002D02D1">
            <w:pPr>
              <w:jc w:val="center"/>
              <w:rPr>
                <w:lang w:val="en-US"/>
              </w:rPr>
            </w:pPr>
            <w:r>
              <w:rPr>
                <w:lang w:val="en-US"/>
              </w:rPr>
              <w:t>7.768 A</w:t>
            </w:r>
          </w:p>
        </w:tc>
      </w:tr>
      <w:tr w:rsidR="0032480F" w:rsidTr="002D02D1">
        <w:trPr>
          <w:trHeight w:val="265"/>
          <w:jc w:val="center"/>
        </w:trPr>
        <w:tc>
          <w:tcPr>
            <w:tcW w:w="1966" w:type="dxa"/>
          </w:tcPr>
          <w:p w:rsidR="0032480F" w:rsidRDefault="0032480F" w:rsidP="002D02D1">
            <w:pPr>
              <w:jc w:val="center"/>
              <w:rPr>
                <w:lang w:val="en-US"/>
              </w:rPr>
            </w:pPr>
            <w:r>
              <w:rPr>
                <w:lang w:val="en-US"/>
              </w:rPr>
              <w:t>2</w:t>
            </w:r>
          </w:p>
        </w:tc>
        <w:tc>
          <w:tcPr>
            <w:tcW w:w="1966" w:type="dxa"/>
          </w:tcPr>
          <w:p w:rsidR="0032480F" w:rsidRDefault="0032480F" w:rsidP="002D02D1">
            <w:pPr>
              <w:jc w:val="center"/>
              <w:rPr>
                <w:lang w:val="en-US"/>
              </w:rPr>
            </w:pPr>
            <w:r>
              <w:rPr>
                <w:lang w:val="en-US"/>
              </w:rPr>
              <w:t>400V</w:t>
            </w:r>
          </w:p>
        </w:tc>
        <w:tc>
          <w:tcPr>
            <w:tcW w:w="2295" w:type="dxa"/>
          </w:tcPr>
          <w:p w:rsidR="0032480F" w:rsidRDefault="0032480F" w:rsidP="0032480F">
            <w:pPr>
              <w:jc w:val="center"/>
              <w:rPr>
                <w:lang w:val="en-US"/>
              </w:rPr>
            </w:pPr>
            <w:r>
              <w:rPr>
                <w:lang w:val="en-US"/>
              </w:rPr>
              <w:t>37</w:t>
            </w:r>
            <w:r>
              <w:rPr>
                <w:lang w:val="en-US"/>
              </w:rPr>
              <w:t>19</w:t>
            </w:r>
            <w:r>
              <w:rPr>
                <w:lang w:val="en-US"/>
              </w:rPr>
              <w:t>W</w:t>
            </w:r>
          </w:p>
        </w:tc>
        <w:tc>
          <w:tcPr>
            <w:tcW w:w="2249" w:type="dxa"/>
          </w:tcPr>
          <w:p w:rsidR="0032480F" w:rsidRDefault="0032480F" w:rsidP="002D02D1">
            <w:pPr>
              <w:jc w:val="center"/>
              <w:rPr>
                <w:lang w:val="en-US"/>
              </w:rPr>
            </w:pPr>
            <w:r>
              <w:rPr>
                <w:lang w:val="en-US"/>
              </w:rPr>
              <w:t>5.789 A</w:t>
            </w:r>
          </w:p>
        </w:tc>
      </w:tr>
    </w:tbl>
    <w:p w:rsidR="0032480F" w:rsidRDefault="0032480F" w:rsidP="001326AE">
      <w:pPr>
        <w:rPr>
          <w:lang w:val="en-US"/>
        </w:rPr>
      </w:pPr>
    </w:p>
    <w:p w:rsidR="0036055D" w:rsidRDefault="00040E9E" w:rsidP="001326AE">
      <w:pPr>
        <w:rPr>
          <w:lang w:val="en-US"/>
        </w:rPr>
      </w:pPr>
      <w:r>
        <w:rPr>
          <w:b/>
          <w:lang w:val="en-US"/>
        </w:rPr>
        <w:t xml:space="preserve">Inference: </w:t>
      </w:r>
      <w:r>
        <w:rPr>
          <w:lang w:val="en-US"/>
        </w:rPr>
        <w:t xml:space="preserve">As the loading increases, the machine has to provide the required power. This results in the increase of </w:t>
      </w:r>
      <w:r w:rsidR="008F0DF7">
        <w:rPr>
          <w:lang w:val="en-US"/>
        </w:rPr>
        <w:t>l</w:t>
      </w:r>
      <w:r>
        <w:rPr>
          <w:lang w:val="en-US"/>
        </w:rPr>
        <w:t>ine current from the source. With lesser voltage</w:t>
      </w:r>
      <w:r w:rsidR="000D4847">
        <w:rPr>
          <w:lang w:val="en-US"/>
        </w:rPr>
        <w:t>,</w:t>
      </w:r>
      <w:r>
        <w:rPr>
          <w:lang w:val="en-US"/>
        </w:rPr>
        <w:t xml:space="preserve"> hig</w:t>
      </w:r>
      <w:r w:rsidR="008F0DF7">
        <w:rPr>
          <w:lang w:val="en-US"/>
        </w:rPr>
        <w:t>h</w:t>
      </w:r>
      <w:r>
        <w:rPr>
          <w:lang w:val="en-US"/>
        </w:rPr>
        <w:t>er current has to be drawn</w:t>
      </w:r>
      <w:r w:rsidR="008F0DF7">
        <w:rPr>
          <w:lang w:val="en-US"/>
        </w:rPr>
        <w:t xml:space="preserve"> </w:t>
      </w:r>
      <w:r w:rsidR="000D4847">
        <w:rPr>
          <w:lang w:val="en-US"/>
        </w:rPr>
        <w:t>and</w:t>
      </w:r>
      <w:r w:rsidR="001326AE">
        <w:rPr>
          <w:lang w:val="en-US"/>
        </w:rPr>
        <w:t xml:space="preserve"> hence the 240V curve is higher.</w:t>
      </w:r>
      <w:r w:rsidR="003748AC">
        <w:rPr>
          <w:lang w:val="en-US"/>
        </w:rPr>
        <w:t xml:space="preserve"> The </w:t>
      </w:r>
      <w:r w:rsidR="003748AC" w:rsidRPr="003748AC">
        <w:rPr>
          <w:b/>
          <w:lang w:val="en-US"/>
        </w:rPr>
        <w:t>starting line current is 3.788A for both 400V and 240V</w:t>
      </w:r>
      <w:r w:rsidR="003748AC">
        <w:rPr>
          <w:lang w:val="en-US"/>
        </w:rPr>
        <w:t xml:space="preserve"> and their respective </w:t>
      </w:r>
      <w:r w:rsidR="003748AC" w:rsidRPr="003748AC">
        <w:rPr>
          <w:b/>
          <w:lang w:val="en-US"/>
        </w:rPr>
        <w:t>maximum values</w:t>
      </w:r>
      <w:r w:rsidR="003748AC">
        <w:rPr>
          <w:lang w:val="en-US"/>
        </w:rPr>
        <w:t xml:space="preserve"> for the respective critical slip of 0.012 are </w:t>
      </w:r>
      <w:r w:rsidR="003748AC" w:rsidRPr="003748AC">
        <w:rPr>
          <w:b/>
          <w:lang w:val="en-US"/>
        </w:rPr>
        <w:t>5.7A and 7.58A</w:t>
      </w:r>
      <w:r w:rsidR="003748AC">
        <w:rPr>
          <w:lang w:val="en-US"/>
        </w:rPr>
        <w:t>.</w:t>
      </w:r>
    </w:p>
    <w:p w:rsidR="00554C69" w:rsidRPr="0036055D" w:rsidRDefault="00554C69" w:rsidP="001326AE">
      <w:pPr>
        <w:rPr>
          <w:lang w:val="en-US"/>
        </w:rPr>
      </w:pPr>
    </w:p>
    <w:p w:rsidR="00992AFB" w:rsidRPr="003748AC" w:rsidRDefault="0036055D" w:rsidP="001326AE">
      <w:pPr>
        <w:rPr>
          <w:b/>
          <w:u w:val="single"/>
          <w:lang w:val="en-US"/>
        </w:rPr>
      </w:pPr>
      <w:r w:rsidRPr="003748AC">
        <w:rPr>
          <w:b/>
          <w:u w:val="single"/>
          <w:lang w:val="en-US"/>
        </w:rPr>
        <w:t>3</w:t>
      </w:r>
      <w:r w:rsidR="00992AFB" w:rsidRPr="003748AC">
        <w:rPr>
          <w:b/>
          <w:u w:val="single"/>
          <w:lang w:val="en-US"/>
        </w:rPr>
        <w:t>. Slip vs. Output power</w:t>
      </w:r>
    </w:p>
    <w:p w:rsidR="003748AC" w:rsidRPr="003748AC" w:rsidRDefault="00302C25" w:rsidP="003748AC">
      <w:pPr>
        <w:jc w:val="center"/>
        <w:rPr>
          <w:lang w:val="en-US"/>
        </w:rPr>
      </w:pPr>
      <w:r>
        <w:rPr>
          <w:noProof/>
          <w:lang w:eastAsia="en-GB"/>
        </w:rPr>
        <w:drawing>
          <wp:inline distT="0" distB="0" distL="0" distR="0">
            <wp:extent cx="3365500" cy="2524125"/>
            <wp:effectExtent l="19050" t="0" r="6350" b="0"/>
            <wp:docPr id="22" name="Picture 22" descr="C:\Users\vijayprasanna\AC_lab\A7\Report\images\slip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Report\images\slip_power_volt.png"/>
                    <pic:cNvPicPr>
                      <a:picLocks noChangeAspect="1" noChangeArrowheads="1"/>
                    </pic:cNvPicPr>
                  </pic:nvPicPr>
                  <pic:blipFill>
                    <a:blip r:embed="rId29" cstate="print"/>
                    <a:srcRect/>
                    <a:stretch>
                      <a:fillRect/>
                    </a:stretch>
                  </pic:blipFill>
                  <pic:spPr bwMode="auto">
                    <a:xfrm>
                      <a:off x="0" y="0"/>
                      <a:ext cx="3365500" cy="2524125"/>
                    </a:xfrm>
                    <a:prstGeom prst="rect">
                      <a:avLst/>
                    </a:prstGeom>
                    <a:noFill/>
                    <a:ln w="9525">
                      <a:noFill/>
                      <a:miter lim="800000"/>
                      <a:headEnd/>
                      <a:tailEnd/>
                    </a:ln>
                  </pic:spPr>
                </pic:pic>
              </a:graphicData>
            </a:graphic>
          </wp:inline>
        </w:drawing>
      </w:r>
    </w:p>
    <w:p w:rsidR="003748AC" w:rsidRPr="006F7802" w:rsidRDefault="003748AC" w:rsidP="004A0F51">
      <w:pPr>
        <w:jc w:val="center"/>
        <w:rPr>
          <w:sz w:val="18"/>
          <w:szCs w:val="18"/>
          <w:lang w:val="en-US"/>
        </w:rPr>
      </w:pPr>
      <w:r w:rsidRPr="006F7802">
        <w:rPr>
          <w:sz w:val="18"/>
          <w:szCs w:val="18"/>
          <w:lang w:val="en-US"/>
        </w:rPr>
        <w:t>Figure</w:t>
      </w:r>
      <w:r w:rsidR="00495D03">
        <w:rPr>
          <w:sz w:val="18"/>
          <w:szCs w:val="18"/>
          <w:lang w:val="en-US"/>
        </w:rPr>
        <w:t>4</w:t>
      </w:r>
      <w:r w:rsidRPr="006F7802">
        <w:rPr>
          <w:sz w:val="18"/>
          <w:szCs w:val="18"/>
          <w:lang w:val="en-US"/>
        </w:rPr>
        <w:t xml:space="preserve">. </w:t>
      </w:r>
      <w:r>
        <w:rPr>
          <w:sz w:val="18"/>
          <w:szCs w:val="18"/>
          <w:lang w:val="en-US"/>
        </w:rPr>
        <w:t>Slip</w:t>
      </w:r>
      <w:r w:rsidRPr="006F7802">
        <w:rPr>
          <w:sz w:val="18"/>
          <w:szCs w:val="18"/>
          <w:lang w:val="en-US"/>
        </w:rPr>
        <w:t xml:space="preserve"> vs. Output power (W)</w:t>
      </w:r>
    </w:p>
    <w:p w:rsidR="0036055D" w:rsidRDefault="0036055D" w:rsidP="003748AC">
      <w:pPr>
        <w:jc w:val="both"/>
        <w:rPr>
          <w:lang w:val="en-US"/>
        </w:rPr>
      </w:pPr>
      <w:r>
        <w:rPr>
          <w:b/>
          <w:lang w:val="en-US"/>
        </w:rPr>
        <w:t xml:space="preserve">Observation: </w:t>
      </w:r>
      <w:r>
        <w:rPr>
          <w:lang w:val="en-US"/>
        </w:rPr>
        <w:t>The graph for slip vs. output power is higher for 240V than 400V.</w:t>
      </w:r>
    </w:p>
    <w:tbl>
      <w:tblPr>
        <w:tblStyle w:val="TableGrid"/>
        <w:tblW w:w="0" w:type="auto"/>
        <w:jc w:val="center"/>
        <w:tblInd w:w="30" w:type="dxa"/>
        <w:tblLook w:val="04A0"/>
      </w:tblPr>
      <w:tblGrid>
        <w:gridCol w:w="1966"/>
        <w:gridCol w:w="1966"/>
        <w:gridCol w:w="2295"/>
        <w:gridCol w:w="2249"/>
      </w:tblGrid>
      <w:tr w:rsidR="00617FF8" w:rsidTr="002D02D1">
        <w:trPr>
          <w:trHeight w:val="265"/>
          <w:jc w:val="center"/>
        </w:trPr>
        <w:tc>
          <w:tcPr>
            <w:tcW w:w="1966" w:type="dxa"/>
          </w:tcPr>
          <w:p w:rsidR="00617FF8" w:rsidRDefault="00617FF8" w:rsidP="002D02D1">
            <w:pPr>
              <w:jc w:val="center"/>
              <w:rPr>
                <w:lang w:val="en-US"/>
              </w:rPr>
            </w:pPr>
            <w:proofErr w:type="spellStart"/>
            <w:r>
              <w:rPr>
                <w:lang w:val="en-US"/>
              </w:rPr>
              <w:t>S.No</w:t>
            </w:r>
            <w:proofErr w:type="spellEnd"/>
          </w:p>
        </w:tc>
        <w:tc>
          <w:tcPr>
            <w:tcW w:w="1966" w:type="dxa"/>
          </w:tcPr>
          <w:p w:rsidR="00617FF8" w:rsidRDefault="00617FF8" w:rsidP="002D02D1">
            <w:pPr>
              <w:jc w:val="center"/>
              <w:rPr>
                <w:lang w:val="en-US"/>
              </w:rPr>
            </w:pPr>
            <w:r>
              <w:rPr>
                <w:lang w:val="en-US"/>
              </w:rPr>
              <w:t>Voltage</w:t>
            </w:r>
          </w:p>
        </w:tc>
        <w:tc>
          <w:tcPr>
            <w:tcW w:w="2295" w:type="dxa"/>
          </w:tcPr>
          <w:p w:rsidR="00617FF8" w:rsidRDefault="00617FF8" w:rsidP="002D02D1">
            <w:pPr>
              <w:jc w:val="center"/>
              <w:rPr>
                <w:lang w:val="en-US"/>
              </w:rPr>
            </w:pPr>
            <w:r>
              <w:rPr>
                <w:lang w:val="en-US"/>
              </w:rPr>
              <w:t>Output Power</w:t>
            </w:r>
          </w:p>
        </w:tc>
        <w:tc>
          <w:tcPr>
            <w:tcW w:w="2249" w:type="dxa"/>
          </w:tcPr>
          <w:p w:rsidR="00617FF8" w:rsidRDefault="00B57C4A" w:rsidP="002D02D1">
            <w:pPr>
              <w:jc w:val="center"/>
              <w:rPr>
                <w:lang w:val="en-US"/>
              </w:rPr>
            </w:pPr>
            <w:r>
              <w:rPr>
                <w:lang w:val="en-US"/>
              </w:rPr>
              <w:t>Slip</w:t>
            </w:r>
          </w:p>
        </w:tc>
      </w:tr>
      <w:tr w:rsidR="00617FF8" w:rsidTr="002D02D1">
        <w:trPr>
          <w:trHeight w:val="250"/>
          <w:jc w:val="center"/>
        </w:trPr>
        <w:tc>
          <w:tcPr>
            <w:tcW w:w="1966" w:type="dxa"/>
          </w:tcPr>
          <w:p w:rsidR="00617FF8" w:rsidRDefault="00617FF8" w:rsidP="002D02D1">
            <w:pPr>
              <w:jc w:val="center"/>
              <w:rPr>
                <w:lang w:val="en-US"/>
              </w:rPr>
            </w:pPr>
            <w:r>
              <w:rPr>
                <w:lang w:val="en-US"/>
              </w:rPr>
              <w:t>1</w:t>
            </w:r>
          </w:p>
        </w:tc>
        <w:tc>
          <w:tcPr>
            <w:tcW w:w="1966" w:type="dxa"/>
          </w:tcPr>
          <w:p w:rsidR="00617FF8" w:rsidRDefault="0032480F" w:rsidP="002D02D1">
            <w:pPr>
              <w:jc w:val="center"/>
              <w:rPr>
                <w:lang w:val="en-US"/>
              </w:rPr>
            </w:pPr>
            <w:r>
              <w:rPr>
                <w:lang w:val="en-US"/>
              </w:rPr>
              <w:t>240V</w:t>
            </w:r>
          </w:p>
        </w:tc>
        <w:tc>
          <w:tcPr>
            <w:tcW w:w="2295" w:type="dxa"/>
          </w:tcPr>
          <w:p w:rsidR="00617FF8" w:rsidRDefault="00B57C4A" w:rsidP="002D02D1">
            <w:pPr>
              <w:jc w:val="center"/>
              <w:rPr>
                <w:lang w:val="en-US"/>
              </w:rPr>
            </w:pPr>
            <w:r>
              <w:rPr>
                <w:lang w:val="en-US"/>
              </w:rPr>
              <w:t>1347</w:t>
            </w:r>
            <w:r w:rsidR="00617FF8">
              <w:rPr>
                <w:lang w:val="en-US"/>
              </w:rPr>
              <w:t xml:space="preserve"> W</w:t>
            </w:r>
          </w:p>
        </w:tc>
        <w:tc>
          <w:tcPr>
            <w:tcW w:w="2249" w:type="dxa"/>
          </w:tcPr>
          <w:p w:rsidR="00617FF8" w:rsidRDefault="00B57C4A" w:rsidP="002D02D1">
            <w:pPr>
              <w:jc w:val="center"/>
              <w:rPr>
                <w:lang w:val="en-US"/>
              </w:rPr>
            </w:pPr>
            <w:r>
              <w:rPr>
                <w:lang w:val="en-US"/>
              </w:rPr>
              <w:t>0.0121</w:t>
            </w:r>
          </w:p>
        </w:tc>
      </w:tr>
      <w:tr w:rsidR="00617FF8" w:rsidTr="002D02D1">
        <w:trPr>
          <w:trHeight w:val="265"/>
          <w:jc w:val="center"/>
        </w:trPr>
        <w:tc>
          <w:tcPr>
            <w:tcW w:w="1966" w:type="dxa"/>
          </w:tcPr>
          <w:p w:rsidR="00617FF8" w:rsidRDefault="00617FF8" w:rsidP="002D02D1">
            <w:pPr>
              <w:jc w:val="center"/>
              <w:rPr>
                <w:lang w:val="en-US"/>
              </w:rPr>
            </w:pPr>
            <w:r>
              <w:rPr>
                <w:lang w:val="en-US"/>
              </w:rPr>
              <w:t>2</w:t>
            </w:r>
          </w:p>
        </w:tc>
        <w:tc>
          <w:tcPr>
            <w:tcW w:w="1966" w:type="dxa"/>
          </w:tcPr>
          <w:p w:rsidR="00617FF8" w:rsidRDefault="0032480F" w:rsidP="002D02D1">
            <w:pPr>
              <w:jc w:val="center"/>
              <w:rPr>
                <w:lang w:val="en-US"/>
              </w:rPr>
            </w:pPr>
            <w:r>
              <w:rPr>
                <w:lang w:val="en-US"/>
              </w:rPr>
              <w:t>400V</w:t>
            </w:r>
          </w:p>
        </w:tc>
        <w:tc>
          <w:tcPr>
            <w:tcW w:w="2295" w:type="dxa"/>
          </w:tcPr>
          <w:p w:rsidR="00617FF8" w:rsidRDefault="00B57C4A" w:rsidP="002D02D1">
            <w:pPr>
              <w:jc w:val="center"/>
              <w:rPr>
                <w:lang w:val="en-US"/>
              </w:rPr>
            </w:pPr>
            <w:r>
              <w:rPr>
                <w:lang w:val="en-US"/>
              </w:rPr>
              <w:t>3741</w:t>
            </w:r>
            <w:r w:rsidR="00617FF8">
              <w:rPr>
                <w:lang w:val="en-US"/>
              </w:rPr>
              <w:t xml:space="preserve"> W</w:t>
            </w:r>
          </w:p>
        </w:tc>
        <w:tc>
          <w:tcPr>
            <w:tcW w:w="2249" w:type="dxa"/>
          </w:tcPr>
          <w:p w:rsidR="00617FF8" w:rsidRDefault="00B57C4A" w:rsidP="002D02D1">
            <w:pPr>
              <w:jc w:val="center"/>
              <w:rPr>
                <w:lang w:val="en-US"/>
              </w:rPr>
            </w:pPr>
            <w:r>
              <w:rPr>
                <w:lang w:val="en-US"/>
              </w:rPr>
              <w:t>0.0121</w:t>
            </w:r>
          </w:p>
        </w:tc>
      </w:tr>
    </w:tbl>
    <w:p w:rsidR="00617FF8" w:rsidRDefault="00617FF8" w:rsidP="003748AC">
      <w:pPr>
        <w:jc w:val="both"/>
        <w:rPr>
          <w:lang w:val="en-US"/>
        </w:rPr>
      </w:pPr>
    </w:p>
    <w:p w:rsidR="0036055D" w:rsidRDefault="0036055D" w:rsidP="003748AC">
      <w:pPr>
        <w:jc w:val="both"/>
        <w:rPr>
          <w:b/>
          <w:lang w:val="en-US"/>
        </w:rPr>
      </w:pPr>
      <w:r>
        <w:rPr>
          <w:b/>
          <w:lang w:val="en-US"/>
        </w:rPr>
        <w:t>Inference:</w:t>
      </w:r>
      <w:r>
        <w:rPr>
          <w:lang w:val="en-US"/>
        </w:rPr>
        <w:t xml:space="preserve"> The relation between generated power and voltage is given as, P α </w:t>
      </w:r>
      <w:r w:rsidRPr="00D87BCE">
        <w:rPr>
          <w:lang w:val="en-US"/>
        </w:rPr>
        <w:t>s</w:t>
      </w:r>
      <w:r w:rsidR="00D87BCE">
        <w:rPr>
          <w:vertAlign w:val="superscript"/>
          <w:lang w:val="en-US"/>
        </w:rPr>
        <w:t>2</w:t>
      </w:r>
      <w:r w:rsidRPr="00D87BCE">
        <w:rPr>
          <w:lang w:val="en-US"/>
        </w:rPr>
        <w:t>E</w:t>
      </w:r>
      <w:r w:rsidR="00D87BCE">
        <w:rPr>
          <w:vertAlign w:val="superscript"/>
          <w:lang w:val="en-US"/>
        </w:rPr>
        <w:t>2</w:t>
      </w:r>
      <w:r>
        <w:rPr>
          <w:lang w:val="en-US"/>
        </w:rPr>
        <w:t>. Therefore as the voltage decreases the value of E</w:t>
      </w:r>
      <w:r>
        <w:rPr>
          <w:vertAlign w:val="subscript"/>
          <w:lang w:val="en-US"/>
        </w:rPr>
        <w:t>2</w:t>
      </w:r>
      <w:r>
        <w:rPr>
          <w:lang w:val="en-US"/>
        </w:rPr>
        <w:t xml:space="preserve"> also decreases due to transformer action. This results in the increase in the value of slip to maintain the same output power.</w:t>
      </w:r>
      <w:r w:rsidR="003748AC">
        <w:rPr>
          <w:lang w:val="en-US"/>
        </w:rPr>
        <w:t xml:space="preserve"> The power at which </w:t>
      </w:r>
      <w:r w:rsidR="003748AC" w:rsidRPr="00B22904">
        <w:rPr>
          <w:b/>
          <w:lang w:val="en-US"/>
        </w:rPr>
        <w:t xml:space="preserve">240V </w:t>
      </w:r>
      <w:r w:rsidR="003748AC" w:rsidRPr="00B22904">
        <w:rPr>
          <w:lang w:val="en-US"/>
        </w:rPr>
        <w:t>operation</w:t>
      </w:r>
      <w:r w:rsidR="003748AC" w:rsidRPr="00B22904">
        <w:rPr>
          <w:b/>
          <w:lang w:val="en-US"/>
        </w:rPr>
        <w:t xml:space="preserve"> </w:t>
      </w:r>
      <w:r w:rsidR="003748AC" w:rsidRPr="00B22904">
        <w:rPr>
          <w:lang w:val="en-US"/>
        </w:rPr>
        <w:t>reaches a</w:t>
      </w:r>
      <w:r w:rsidR="003748AC" w:rsidRPr="00B22904">
        <w:rPr>
          <w:b/>
          <w:lang w:val="en-US"/>
        </w:rPr>
        <w:t xml:space="preserve"> slip of 0.012 </w:t>
      </w:r>
      <w:r w:rsidR="003748AC" w:rsidRPr="00617FF8">
        <w:rPr>
          <w:lang w:val="en-US"/>
        </w:rPr>
        <w:t>is</w:t>
      </w:r>
      <w:r w:rsidR="003748AC" w:rsidRPr="00B22904">
        <w:rPr>
          <w:b/>
          <w:lang w:val="en-US"/>
        </w:rPr>
        <w:t xml:space="preserve"> 1347W </w:t>
      </w:r>
      <w:r w:rsidR="003748AC" w:rsidRPr="00B22904">
        <w:rPr>
          <w:lang w:val="en-US"/>
        </w:rPr>
        <w:t>and</w:t>
      </w:r>
      <w:r w:rsidR="003748AC" w:rsidRPr="00B22904">
        <w:rPr>
          <w:b/>
          <w:lang w:val="en-US"/>
        </w:rPr>
        <w:t xml:space="preserve"> 3700W</w:t>
      </w:r>
      <w:r w:rsidR="00B22904" w:rsidRPr="00B22904">
        <w:rPr>
          <w:b/>
          <w:lang w:val="en-US"/>
        </w:rPr>
        <w:t xml:space="preserve"> for 400V</w:t>
      </w:r>
      <w:r w:rsidR="00302C25">
        <w:rPr>
          <w:b/>
          <w:lang w:val="en-US"/>
        </w:rPr>
        <w:t xml:space="preserve"> </w:t>
      </w:r>
      <w:r w:rsidR="00302C25">
        <w:rPr>
          <w:lang w:val="en-US"/>
        </w:rPr>
        <w:t xml:space="preserve">at a slip of </w:t>
      </w:r>
      <w:r w:rsidR="00302C25" w:rsidRPr="00302C25">
        <w:rPr>
          <w:b/>
          <w:lang w:val="en-US"/>
        </w:rPr>
        <w:t>0.012</w:t>
      </w:r>
      <w:r w:rsidR="00B22904" w:rsidRPr="00B22904">
        <w:rPr>
          <w:b/>
          <w:lang w:val="en-US"/>
        </w:rPr>
        <w:t>.</w:t>
      </w:r>
    </w:p>
    <w:p w:rsidR="00554C69" w:rsidRPr="00B22904" w:rsidRDefault="00554C69" w:rsidP="003748AC">
      <w:pPr>
        <w:jc w:val="both"/>
        <w:rPr>
          <w:b/>
          <w:lang w:val="en-US"/>
        </w:rPr>
      </w:pPr>
    </w:p>
    <w:p w:rsidR="00992AFB" w:rsidRPr="00B22904" w:rsidRDefault="00D87BCE" w:rsidP="001326AE">
      <w:pPr>
        <w:rPr>
          <w:b/>
          <w:u w:val="single"/>
          <w:lang w:val="en-US"/>
        </w:rPr>
      </w:pPr>
      <w:r w:rsidRPr="00B22904">
        <w:rPr>
          <w:b/>
          <w:u w:val="single"/>
          <w:lang w:val="en-US"/>
        </w:rPr>
        <w:lastRenderedPageBreak/>
        <w:t>4</w:t>
      </w:r>
      <w:r w:rsidR="00992AFB" w:rsidRPr="00B22904">
        <w:rPr>
          <w:b/>
          <w:u w:val="single"/>
          <w:lang w:val="en-US"/>
        </w:rPr>
        <w:t>. Torque vs. Output Power</w:t>
      </w:r>
    </w:p>
    <w:p w:rsidR="00992AFB" w:rsidRDefault="00B864C0" w:rsidP="00B22904">
      <w:pPr>
        <w:jc w:val="center"/>
        <w:rPr>
          <w:lang w:val="en-US"/>
        </w:rPr>
      </w:pPr>
      <w:r>
        <w:rPr>
          <w:noProof/>
          <w:lang w:eastAsia="en-GB"/>
        </w:rPr>
        <w:drawing>
          <wp:inline distT="0" distB="0" distL="0" distR="0">
            <wp:extent cx="3289300" cy="2466975"/>
            <wp:effectExtent l="19050" t="0" r="6350" b="0"/>
            <wp:docPr id="21" name="Picture 21" descr="C:\Users\vijayprasanna\AC_lab\A7\Report\images\torque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Report\images\torque_power_volt.png"/>
                    <pic:cNvPicPr>
                      <a:picLocks noChangeAspect="1" noChangeArrowheads="1"/>
                    </pic:cNvPicPr>
                  </pic:nvPicPr>
                  <pic:blipFill>
                    <a:blip r:embed="rId30" cstate="print"/>
                    <a:srcRect/>
                    <a:stretch>
                      <a:fillRect/>
                    </a:stretch>
                  </pic:blipFill>
                  <pic:spPr bwMode="auto">
                    <a:xfrm>
                      <a:off x="0" y="0"/>
                      <a:ext cx="3289300" cy="2466975"/>
                    </a:xfrm>
                    <a:prstGeom prst="rect">
                      <a:avLst/>
                    </a:prstGeom>
                    <a:noFill/>
                    <a:ln w="9525">
                      <a:noFill/>
                      <a:miter lim="800000"/>
                      <a:headEnd/>
                      <a:tailEnd/>
                    </a:ln>
                  </pic:spPr>
                </pic:pic>
              </a:graphicData>
            </a:graphic>
          </wp:inline>
        </w:drawing>
      </w:r>
    </w:p>
    <w:p w:rsidR="00B22904" w:rsidRPr="00B22904" w:rsidRDefault="00B22904" w:rsidP="00B22904">
      <w:pPr>
        <w:jc w:val="center"/>
        <w:rPr>
          <w:sz w:val="18"/>
          <w:szCs w:val="18"/>
          <w:lang w:val="en-US"/>
        </w:rPr>
      </w:pPr>
      <w:r w:rsidRPr="006F7802">
        <w:rPr>
          <w:sz w:val="18"/>
          <w:szCs w:val="18"/>
          <w:lang w:val="en-US"/>
        </w:rPr>
        <w:t>Figure</w:t>
      </w:r>
      <w:r w:rsidR="00495D03">
        <w:rPr>
          <w:sz w:val="18"/>
          <w:szCs w:val="18"/>
          <w:lang w:val="en-US"/>
        </w:rPr>
        <w:t>5</w:t>
      </w:r>
      <w:r w:rsidRPr="006F7802">
        <w:rPr>
          <w:sz w:val="18"/>
          <w:szCs w:val="18"/>
          <w:lang w:val="en-US"/>
        </w:rPr>
        <w:t xml:space="preserve">. </w:t>
      </w:r>
      <w:r>
        <w:rPr>
          <w:sz w:val="18"/>
          <w:szCs w:val="18"/>
          <w:lang w:val="en-US"/>
        </w:rPr>
        <w:t>Torque (Nm)</w:t>
      </w:r>
      <w:r w:rsidRPr="006F7802">
        <w:rPr>
          <w:sz w:val="18"/>
          <w:szCs w:val="18"/>
          <w:lang w:val="en-US"/>
        </w:rPr>
        <w:t xml:space="preserve"> vs. Output power (W)</w:t>
      </w:r>
    </w:p>
    <w:p w:rsidR="00617FF8" w:rsidRDefault="00D87BCE" w:rsidP="003378BA">
      <w:pPr>
        <w:rPr>
          <w:lang w:val="en-US"/>
        </w:rPr>
      </w:pPr>
      <w:r>
        <w:rPr>
          <w:b/>
          <w:lang w:val="en-US"/>
        </w:rPr>
        <w:t xml:space="preserve">Observation: </w:t>
      </w:r>
      <w:r>
        <w:rPr>
          <w:lang w:val="en-US"/>
        </w:rPr>
        <w:t>The curves for Torque and output power for 240V and 400V overlap.</w:t>
      </w:r>
    </w:p>
    <w:tbl>
      <w:tblPr>
        <w:tblStyle w:val="TableGrid"/>
        <w:tblW w:w="0" w:type="auto"/>
        <w:jc w:val="center"/>
        <w:tblInd w:w="30" w:type="dxa"/>
        <w:tblLook w:val="04A0"/>
      </w:tblPr>
      <w:tblGrid>
        <w:gridCol w:w="1966"/>
        <w:gridCol w:w="1966"/>
        <w:gridCol w:w="2295"/>
        <w:gridCol w:w="2249"/>
      </w:tblGrid>
      <w:tr w:rsidR="00E4541F" w:rsidTr="002D02D1">
        <w:trPr>
          <w:trHeight w:val="265"/>
          <w:jc w:val="center"/>
        </w:trPr>
        <w:tc>
          <w:tcPr>
            <w:tcW w:w="1966" w:type="dxa"/>
          </w:tcPr>
          <w:p w:rsidR="00E4541F" w:rsidRDefault="00E4541F" w:rsidP="002D02D1">
            <w:pPr>
              <w:jc w:val="center"/>
              <w:rPr>
                <w:lang w:val="en-US"/>
              </w:rPr>
            </w:pPr>
            <w:proofErr w:type="spellStart"/>
            <w:r>
              <w:rPr>
                <w:lang w:val="en-US"/>
              </w:rPr>
              <w:t>S.No</w:t>
            </w:r>
            <w:proofErr w:type="spellEnd"/>
          </w:p>
        </w:tc>
        <w:tc>
          <w:tcPr>
            <w:tcW w:w="1966" w:type="dxa"/>
          </w:tcPr>
          <w:p w:rsidR="00E4541F" w:rsidRDefault="00E4541F" w:rsidP="002D02D1">
            <w:pPr>
              <w:jc w:val="center"/>
              <w:rPr>
                <w:lang w:val="en-US"/>
              </w:rPr>
            </w:pPr>
            <w:r>
              <w:rPr>
                <w:lang w:val="en-US"/>
              </w:rPr>
              <w:t>Voltage</w:t>
            </w:r>
          </w:p>
        </w:tc>
        <w:tc>
          <w:tcPr>
            <w:tcW w:w="2295" w:type="dxa"/>
          </w:tcPr>
          <w:p w:rsidR="00E4541F" w:rsidRDefault="00E4541F" w:rsidP="002D02D1">
            <w:pPr>
              <w:jc w:val="center"/>
              <w:rPr>
                <w:lang w:val="en-US"/>
              </w:rPr>
            </w:pPr>
            <w:r>
              <w:rPr>
                <w:lang w:val="en-US"/>
              </w:rPr>
              <w:t>Output Power</w:t>
            </w:r>
          </w:p>
        </w:tc>
        <w:tc>
          <w:tcPr>
            <w:tcW w:w="2249" w:type="dxa"/>
          </w:tcPr>
          <w:p w:rsidR="00E4541F" w:rsidRDefault="00E4541F" w:rsidP="002D02D1">
            <w:pPr>
              <w:jc w:val="center"/>
              <w:rPr>
                <w:lang w:val="en-US"/>
              </w:rPr>
            </w:pPr>
            <w:r>
              <w:rPr>
                <w:lang w:val="en-US"/>
              </w:rPr>
              <w:t>Torque</w:t>
            </w:r>
          </w:p>
        </w:tc>
      </w:tr>
      <w:tr w:rsidR="00E4541F" w:rsidTr="002D02D1">
        <w:trPr>
          <w:trHeight w:val="250"/>
          <w:jc w:val="center"/>
        </w:trPr>
        <w:tc>
          <w:tcPr>
            <w:tcW w:w="1966" w:type="dxa"/>
          </w:tcPr>
          <w:p w:rsidR="00E4541F" w:rsidRDefault="00E4541F" w:rsidP="002D02D1">
            <w:pPr>
              <w:jc w:val="center"/>
              <w:rPr>
                <w:lang w:val="en-US"/>
              </w:rPr>
            </w:pPr>
            <w:r>
              <w:rPr>
                <w:lang w:val="en-US"/>
              </w:rPr>
              <w:t>1</w:t>
            </w:r>
          </w:p>
        </w:tc>
        <w:tc>
          <w:tcPr>
            <w:tcW w:w="1966" w:type="dxa"/>
          </w:tcPr>
          <w:p w:rsidR="00E4541F" w:rsidRDefault="00554C69" w:rsidP="002D02D1">
            <w:pPr>
              <w:jc w:val="center"/>
              <w:rPr>
                <w:lang w:val="en-US"/>
              </w:rPr>
            </w:pPr>
            <w:r>
              <w:rPr>
                <w:lang w:val="en-US"/>
              </w:rPr>
              <w:t>240V</w:t>
            </w:r>
          </w:p>
        </w:tc>
        <w:tc>
          <w:tcPr>
            <w:tcW w:w="2295" w:type="dxa"/>
          </w:tcPr>
          <w:p w:rsidR="00E4541F" w:rsidRDefault="00E4541F" w:rsidP="002D02D1">
            <w:pPr>
              <w:jc w:val="center"/>
              <w:rPr>
                <w:lang w:val="en-US"/>
              </w:rPr>
            </w:pPr>
            <w:r>
              <w:rPr>
                <w:lang w:val="en-US"/>
              </w:rPr>
              <w:t>1309 W</w:t>
            </w:r>
          </w:p>
        </w:tc>
        <w:tc>
          <w:tcPr>
            <w:tcW w:w="2249" w:type="dxa"/>
          </w:tcPr>
          <w:p w:rsidR="00E4541F" w:rsidRDefault="00E4541F" w:rsidP="00E4541F">
            <w:pPr>
              <w:jc w:val="center"/>
              <w:rPr>
                <w:lang w:val="en-US"/>
              </w:rPr>
            </w:pPr>
            <w:r>
              <w:rPr>
                <w:lang w:val="en-US"/>
              </w:rPr>
              <w:t>8.436</w:t>
            </w:r>
            <w:r>
              <w:rPr>
                <w:lang w:val="en-US"/>
              </w:rPr>
              <w:t xml:space="preserve"> </w:t>
            </w:r>
            <w:r>
              <w:rPr>
                <w:lang w:val="en-US"/>
              </w:rPr>
              <w:t>Nm</w:t>
            </w:r>
          </w:p>
        </w:tc>
      </w:tr>
      <w:tr w:rsidR="00E4541F" w:rsidTr="002D02D1">
        <w:trPr>
          <w:trHeight w:val="265"/>
          <w:jc w:val="center"/>
        </w:trPr>
        <w:tc>
          <w:tcPr>
            <w:tcW w:w="1966" w:type="dxa"/>
          </w:tcPr>
          <w:p w:rsidR="00E4541F" w:rsidRDefault="00E4541F" w:rsidP="002D02D1">
            <w:pPr>
              <w:jc w:val="center"/>
              <w:rPr>
                <w:lang w:val="en-US"/>
              </w:rPr>
            </w:pPr>
            <w:r>
              <w:rPr>
                <w:lang w:val="en-US"/>
              </w:rPr>
              <w:t>2</w:t>
            </w:r>
          </w:p>
        </w:tc>
        <w:tc>
          <w:tcPr>
            <w:tcW w:w="1966" w:type="dxa"/>
          </w:tcPr>
          <w:p w:rsidR="00E4541F" w:rsidRDefault="00554C69" w:rsidP="002D02D1">
            <w:pPr>
              <w:jc w:val="center"/>
              <w:rPr>
                <w:lang w:val="en-US"/>
              </w:rPr>
            </w:pPr>
            <w:r>
              <w:rPr>
                <w:lang w:val="en-US"/>
              </w:rPr>
              <w:t>400V</w:t>
            </w:r>
          </w:p>
        </w:tc>
        <w:tc>
          <w:tcPr>
            <w:tcW w:w="2295" w:type="dxa"/>
          </w:tcPr>
          <w:p w:rsidR="00E4541F" w:rsidRDefault="00E4541F" w:rsidP="002D02D1">
            <w:pPr>
              <w:jc w:val="center"/>
              <w:rPr>
                <w:lang w:val="en-US"/>
              </w:rPr>
            </w:pPr>
            <w:r>
              <w:rPr>
                <w:lang w:val="en-US"/>
              </w:rPr>
              <w:t>3637</w:t>
            </w:r>
            <w:r>
              <w:rPr>
                <w:lang w:val="en-US"/>
              </w:rPr>
              <w:t xml:space="preserve"> W</w:t>
            </w:r>
          </w:p>
        </w:tc>
        <w:tc>
          <w:tcPr>
            <w:tcW w:w="2249" w:type="dxa"/>
          </w:tcPr>
          <w:p w:rsidR="00E4541F" w:rsidRDefault="00E4541F" w:rsidP="002D02D1">
            <w:pPr>
              <w:jc w:val="center"/>
              <w:rPr>
                <w:lang w:val="en-US"/>
              </w:rPr>
            </w:pPr>
            <w:r>
              <w:rPr>
                <w:lang w:val="en-US"/>
              </w:rPr>
              <w:t>23.43</w:t>
            </w:r>
            <w:r>
              <w:rPr>
                <w:lang w:val="en-US"/>
              </w:rPr>
              <w:t xml:space="preserve"> </w:t>
            </w:r>
            <w:r>
              <w:rPr>
                <w:lang w:val="en-US"/>
              </w:rPr>
              <w:t>Nm</w:t>
            </w:r>
          </w:p>
        </w:tc>
      </w:tr>
    </w:tbl>
    <w:p w:rsidR="00617FF8" w:rsidRDefault="00617FF8" w:rsidP="004A0F51">
      <w:pPr>
        <w:jc w:val="both"/>
        <w:rPr>
          <w:b/>
          <w:lang w:val="en-US"/>
        </w:rPr>
      </w:pPr>
    </w:p>
    <w:p w:rsidR="00B22904" w:rsidRPr="00B22904" w:rsidRDefault="00D87BCE" w:rsidP="004A0F51">
      <w:pPr>
        <w:jc w:val="both"/>
        <w:rPr>
          <w:lang w:val="en-US"/>
        </w:rPr>
      </w:pPr>
      <w:r>
        <w:rPr>
          <w:b/>
          <w:lang w:val="en-US"/>
        </w:rPr>
        <w:t xml:space="preserve">Inference: </w:t>
      </w:r>
      <w:r w:rsidR="003378BA">
        <w:rPr>
          <w:lang w:val="en-US"/>
        </w:rPr>
        <w:t>As the voltage decreases</w:t>
      </w:r>
      <w:r w:rsidR="00056478">
        <w:rPr>
          <w:lang w:val="en-US"/>
        </w:rPr>
        <w:t>, the slip is adjusted so that the torque remains the same.</w:t>
      </w:r>
      <w:r w:rsidR="00B22904">
        <w:rPr>
          <w:lang w:val="en-US"/>
        </w:rPr>
        <w:t xml:space="preserve"> The values of critical torque for the </w:t>
      </w:r>
      <w:r w:rsidR="00B864C0">
        <w:rPr>
          <w:lang w:val="en-US"/>
        </w:rPr>
        <w:t xml:space="preserve">full-load slips </w:t>
      </w:r>
      <w:r w:rsidR="00B22904">
        <w:rPr>
          <w:lang w:val="en-US"/>
        </w:rPr>
        <w:t xml:space="preserve">of 0.012 are </w:t>
      </w:r>
      <w:r w:rsidR="00B22904" w:rsidRPr="00B22904">
        <w:rPr>
          <w:b/>
          <w:lang w:val="en-US"/>
        </w:rPr>
        <w:t>8.436Nm for 240V</w:t>
      </w:r>
      <w:r w:rsidR="00B22904">
        <w:rPr>
          <w:lang w:val="en-US"/>
        </w:rPr>
        <w:t xml:space="preserve"> and </w:t>
      </w:r>
      <w:r w:rsidR="00B22904" w:rsidRPr="00B22904">
        <w:rPr>
          <w:b/>
          <w:lang w:val="en-US"/>
        </w:rPr>
        <w:t>23.43Nm for 400V</w:t>
      </w:r>
      <w:r w:rsidR="00B22904">
        <w:rPr>
          <w:lang w:val="en-US"/>
        </w:rPr>
        <w:t>. There is not much variation in the initial operating torques with respect to output voltage.</w:t>
      </w:r>
    </w:p>
    <w:p w:rsidR="00992AFB" w:rsidRPr="00B22904" w:rsidRDefault="00462757" w:rsidP="003378BA">
      <w:pPr>
        <w:rPr>
          <w:b/>
          <w:u w:val="single"/>
          <w:lang w:val="en-US"/>
        </w:rPr>
      </w:pPr>
      <w:r w:rsidRPr="00B22904">
        <w:rPr>
          <w:b/>
          <w:u w:val="single"/>
          <w:lang w:val="en-US"/>
        </w:rPr>
        <w:t>5</w:t>
      </w:r>
      <w:r w:rsidR="00992AFB" w:rsidRPr="00B22904">
        <w:rPr>
          <w:b/>
          <w:u w:val="single"/>
          <w:lang w:val="en-US"/>
        </w:rPr>
        <w:t>. Speed vs. Output power</w:t>
      </w:r>
    </w:p>
    <w:p w:rsidR="007F4447" w:rsidRDefault="0070256D" w:rsidP="00B22904">
      <w:pPr>
        <w:pStyle w:val="Heading1"/>
        <w:jc w:val="center"/>
        <w:rPr>
          <w:lang w:val="en-US"/>
        </w:rPr>
      </w:pPr>
      <w:r>
        <w:rPr>
          <w:noProof/>
          <w:lang w:eastAsia="en-GB"/>
        </w:rPr>
        <w:drawing>
          <wp:inline distT="0" distB="0" distL="0" distR="0">
            <wp:extent cx="3149600" cy="2362200"/>
            <wp:effectExtent l="19050" t="0" r="0" b="0"/>
            <wp:docPr id="20" name="Picture 20" descr="C:\Users\vijayprasanna\AC_lab\A7\Report\images\speed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Report\images\speed_power_volt.png"/>
                    <pic:cNvPicPr>
                      <a:picLocks noChangeAspect="1" noChangeArrowheads="1"/>
                    </pic:cNvPicPr>
                  </pic:nvPicPr>
                  <pic:blipFill>
                    <a:blip r:embed="rId31" cstate="print"/>
                    <a:srcRect/>
                    <a:stretch>
                      <a:fillRect/>
                    </a:stretch>
                  </pic:blipFill>
                  <pic:spPr bwMode="auto">
                    <a:xfrm>
                      <a:off x="0" y="0"/>
                      <a:ext cx="3149600" cy="2362200"/>
                    </a:xfrm>
                    <a:prstGeom prst="rect">
                      <a:avLst/>
                    </a:prstGeom>
                    <a:noFill/>
                    <a:ln w="9525">
                      <a:noFill/>
                      <a:miter lim="800000"/>
                      <a:headEnd/>
                      <a:tailEnd/>
                    </a:ln>
                  </pic:spPr>
                </pic:pic>
              </a:graphicData>
            </a:graphic>
          </wp:inline>
        </w:drawing>
      </w:r>
    </w:p>
    <w:p w:rsidR="00B22904" w:rsidRPr="00B22904" w:rsidRDefault="00B22904" w:rsidP="004A0F51">
      <w:pPr>
        <w:jc w:val="center"/>
        <w:rPr>
          <w:sz w:val="18"/>
          <w:szCs w:val="18"/>
          <w:lang w:val="en-US"/>
        </w:rPr>
      </w:pPr>
      <w:r w:rsidRPr="006F7802">
        <w:rPr>
          <w:sz w:val="18"/>
          <w:szCs w:val="18"/>
          <w:lang w:val="en-US"/>
        </w:rPr>
        <w:t>Figure</w:t>
      </w:r>
      <w:r w:rsidR="00495D03">
        <w:rPr>
          <w:sz w:val="18"/>
          <w:szCs w:val="18"/>
          <w:lang w:val="en-US"/>
        </w:rPr>
        <w:t>6</w:t>
      </w:r>
      <w:r w:rsidRPr="006F7802">
        <w:rPr>
          <w:sz w:val="18"/>
          <w:szCs w:val="18"/>
          <w:lang w:val="en-US"/>
        </w:rPr>
        <w:t xml:space="preserve">. </w:t>
      </w:r>
      <w:r>
        <w:rPr>
          <w:sz w:val="18"/>
          <w:szCs w:val="18"/>
          <w:lang w:val="en-US"/>
        </w:rPr>
        <w:t>Speed (rpm)</w:t>
      </w:r>
      <w:r w:rsidRPr="006F7802">
        <w:rPr>
          <w:sz w:val="18"/>
          <w:szCs w:val="18"/>
          <w:lang w:val="en-US"/>
        </w:rPr>
        <w:t xml:space="preserve"> vs. Output power (W)</w:t>
      </w:r>
    </w:p>
    <w:p w:rsidR="003F777D" w:rsidRDefault="00AC7D3F" w:rsidP="004A0F51">
      <w:pPr>
        <w:ind w:left="30"/>
        <w:jc w:val="both"/>
        <w:rPr>
          <w:lang w:val="en-US"/>
        </w:rPr>
      </w:pPr>
      <w:r>
        <w:rPr>
          <w:b/>
          <w:lang w:val="en-US"/>
        </w:rPr>
        <w:t xml:space="preserve">Observation: </w:t>
      </w:r>
      <w:r>
        <w:rPr>
          <w:lang w:val="en-US"/>
        </w:rPr>
        <w:t xml:space="preserve"> The speed </w:t>
      </w:r>
      <w:r w:rsidR="002A7161">
        <w:rPr>
          <w:lang w:val="en-US"/>
        </w:rPr>
        <w:t xml:space="preserve">vs. Output power </w:t>
      </w:r>
      <w:r>
        <w:rPr>
          <w:lang w:val="en-US"/>
        </w:rPr>
        <w:t>curve for 2</w:t>
      </w:r>
      <w:r w:rsidR="002A7161">
        <w:rPr>
          <w:lang w:val="en-US"/>
        </w:rPr>
        <w:t>40V is lower than the 400V one.</w:t>
      </w:r>
    </w:p>
    <w:tbl>
      <w:tblPr>
        <w:tblStyle w:val="TableGrid"/>
        <w:tblW w:w="0" w:type="auto"/>
        <w:jc w:val="center"/>
        <w:tblInd w:w="30" w:type="dxa"/>
        <w:tblLook w:val="04A0"/>
      </w:tblPr>
      <w:tblGrid>
        <w:gridCol w:w="1966"/>
        <w:gridCol w:w="1966"/>
        <w:gridCol w:w="2295"/>
        <w:gridCol w:w="2249"/>
      </w:tblGrid>
      <w:tr w:rsidR="00E4541F" w:rsidTr="00E4541F">
        <w:trPr>
          <w:trHeight w:val="265"/>
          <w:jc w:val="center"/>
        </w:trPr>
        <w:tc>
          <w:tcPr>
            <w:tcW w:w="1966" w:type="dxa"/>
          </w:tcPr>
          <w:p w:rsidR="00E4541F" w:rsidRDefault="00E4541F" w:rsidP="00E4541F">
            <w:pPr>
              <w:jc w:val="center"/>
              <w:rPr>
                <w:lang w:val="en-US"/>
              </w:rPr>
            </w:pPr>
            <w:proofErr w:type="spellStart"/>
            <w:r>
              <w:rPr>
                <w:lang w:val="en-US"/>
              </w:rPr>
              <w:t>S.No</w:t>
            </w:r>
            <w:proofErr w:type="spellEnd"/>
          </w:p>
        </w:tc>
        <w:tc>
          <w:tcPr>
            <w:tcW w:w="1966" w:type="dxa"/>
          </w:tcPr>
          <w:p w:rsidR="00E4541F" w:rsidRDefault="00E4541F" w:rsidP="002D02D1">
            <w:pPr>
              <w:jc w:val="center"/>
              <w:rPr>
                <w:lang w:val="en-US"/>
              </w:rPr>
            </w:pPr>
            <w:r>
              <w:rPr>
                <w:lang w:val="en-US"/>
              </w:rPr>
              <w:t>Voltage</w:t>
            </w:r>
          </w:p>
        </w:tc>
        <w:tc>
          <w:tcPr>
            <w:tcW w:w="2295" w:type="dxa"/>
          </w:tcPr>
          <w:p w:rsidR="00E4541F" w:rsidRDefault="00E4541F" w:rsidP="002D02D1">
            <w:pPr>
              <w:jc w:val="center"/>
              <w:rPr>
                <w:lang w:val="en-US"/>
              </w:rPr>
            </w:pPr>
            <w:r>
              <w:rPr>
                <w:lang w:val="en-US"/>
              </w:rPr>
              <w:t>Output Power</w:t>
            </w:r>
          </w:p>
        </w:tc>
        <w:tc>
          <w:tcPr>
            <w:tcW w:w="2249" w:type="dxa"/>
          </w:tcPr>
          <w:p w:rsidR="00E4541F" w:rsidRDefault="00E4541F" w:rsidP="002D02D1">
            <w:pPr>
              <w:jc w:val="center"/>
              <w:rPr>
                <w:lang w:val="en-US"/>
              </w:rPr>
            </w:pPr>
            <w:r>
              <w:rPr>
                <w:lang w:val="en-US"/>
              </w:rPr>
              <w:t>Speed</w:t>
            </w:r>
          </w:p>
        </w:tc>
      </w:tr>
      <w:tr w:rsidR="00E4541F" w:rsidTr="00E4541F">
        <w:trPr>
          <w:trHeight w:val="250"/>
          <w:jc w:val="center"/>
        </w:trPr>
        <w:tc>
          <w:tcPr>
            <w:tcW w:w="1966" w:type="dxa"/>
          </w:tcPr>
          <w:p w:rsidR="00E4541F" w:rsidRDefault="00E4541F" w:rsidP="002D02D1">
            <w:pPr>
              <w:jc w:val="center"/>
              <w:rPr>
                <w:lang w:val="en-US"/>
              </w:rPr>
            </w:pPr>
            <w:r>
              <w:rPr>
                <w:lang w:val="en-US"/>
              </w:rPr>
              <w:lastRenderedPageBreak/>
              <w:t>1</w:t>
            </w:r>
          </w:p>
        </w:tc>
        <w:tc>
          <w:tcPr>
            <w:tcW w:w="1966" w:type="dxa"/>
          </w:tcPr>
          <w:p w:rsidR="00E4541F" w:rsidRDefault="00E4541F" w:rsidP="002D02D1">
            <w:pPr>
              <w:jc w:val="center"/>
              <w:rPr>
                <w:lang w:val="en-US"/>
              </w:rPr>
            </w:pPr>
            <w:r>
              <w:rPr>
                <w:lang w:val="en-US"/>
              </w:rPr>
              <w:t>400V</w:t>
            </w:r>
          </w:p>
        </w:tc>
        <w:tc>
          <w:tcPr>
            <w:tcW w:w="2295" w:type="dxa"/>
          </w:tcPr>
          <w:p w:rsidR="00E4541F" w:rsidRDefault="00E4541F" w:rsidP="002D02D1">
            <w:pPr>
              <w:jc w:val="center"/>
              <w:rPr>
                <w:lang w:val="en-US"/>
              </w:rPr>
            </w:pPr>
            <w:r>
              <w:rPr>
                <w:lang w:val="en-US"/>
              </w:rPr>
              <w:t>1309 W</w:t>
            </w:r>
          </w:p>
        </w:tc>
        <w:tc>
          <w:tcPr>
            <w:tcW w:w="2249" w:type="dxa"/>
          </w:tcPr>
          <w:p w:rsidR="00E4541F" w:rsidRDefault="00E4541F" w:rsidP="002D02D1">
            <w:pPr>
              <w:jc w:val="center"/>
              <w:rPr>
                <w:lang w:val="en-US"/>
              </w:rPr>
            </w:pPr>
            <w:r>
              <w:rPr>
                <w:lang w:val="en-US"/>
              </w:rPr>
              <w:t>1482 rpm</w:t>
            </w:r>
          </w:p>
        </w:tc>
      </w:tr>
      <w:tr w:rsidR="00E4541F" w:rsidTr="00E4541F">
        <w:trPr>
          <w:trHeight w:val="265"/>
          <w:jc w:val="center"/>
        </w:trPr>
        <w:tc>
          <w:tcPr>
            <w:tcW w:w="1966" w:type="dxa"/>
          </w:tcPr>
          <w:p w:rsidR="00E4541F" w:rsidRDefault="00E4541F" w:rsidP="002D02D1">
            <w:pPr>
              <w:jc w:val="center"/>
              <w:rPr>
                <w:lang w:val="en-US"/>
              </w:rPr>
            </w:pPr>
            <w:r>
              <w:rPr>
                <w:lang w:val="en-US"/>
              </w:rPr>
              <w:t>2</w:t>
            </w:r>
          </w:p>
        </w:tc>
        <w:tc>
          <w:tcPr>
            <w:tcW w:w="1966" w:type="dxa"/>
          </w:tcPr>
          <w:p w:rsidR="00E4541F" w:rsidRDefault="00E4541F" w:rsidP="002D02D1">
            <w:pPr>
              <w:jc w:val="center"/>
              <w:rPr>
                <w:lang w:val="en-US"/>
              </w:rPr>
            </w:pPr>
            <w:r>
              <w:rPr>
                <w:lang w:val="en-US"/>
              </w:rPr>
              <w:t>240V</w:t>
            </w:r>
          </w:p>
        </w:tc>
        <w:tc>
          <w:tcPr>
            <w:tcW w:w="2295" w:type="dxa"/>
          </w:tcPr>
          <w:p w:rsidR="00E4541F" w:rsidRDefault="00E4541F" w:rsidP="002D02D1">
            <w:pPr>
              <w:jc w:val="center"/>
              <w:rPr>
                <w:lang w:val="en-US"/>
              </w:rPr>
            </w:pPr>
            <w:r>
              <w:rPr>
                <w:lang w:val="en-US"/>
              </w:rPr>
              <w:t>3741 W</w:t>
            </w:r>
          </w:p>
        </w:tc>
        <w:tc>
          <w:tcPr>
            <w:tcW w:w="2249" w:type="dxa"/>
          </w:tcPr>
          <w:p w:rsidR="00E4541F" w:rsidRDefault="00E4541F" w:rsidP="002D02D1">
            <w:pPr>
              <w:jc w:val="center"/>
              <w:rPr>
                <w:lang w:val="en-US"/>
              </w:rPr>
            </w:pPr>
            <w:r>
              <w:rPr>
                <w:lang w:val="en-US"/>
              </w:rPr>
              <w:t>1482 rpm</w:t>
            </w:r>
          </w:p>
        </w:tc>
      </w:tr>
    </w:tbl>
    <w:p w:rsidR="00E4541F" w:rsidRDefault="00E4541F" w:rsidP="003F777D">
      <w:pPr>
        <w:jc w:val="both"/>
        <w:rPr>
          <w:lang w:val="en-US"/>
        </w:rPr>
      </w:pPr>
    </w:p>
    <w:p w:rsidR="004A0F51" w:rsidRDefault="00E04330" w:rsidP="003F777D">
      <w:pPr>
        <w:jc w:val="both"/>
        <w:rPr>
          <w:lang w:val="en-US"/>
        </w:rPr>
      </w:pPr>
      <w:r>
        <w:rPr>
          <w:b/>
          <w:lang w:val="en-US"/>
        </w:rPr>
        <w:t xml:space="preserve">Inference: </w:t>
      </w:r>
      <w:r w:rsidR="002A7161">
        <w:rPr>
          <w:b/>
          <w:lang w:val="en-US"/>
        </w:rPr>
        <w:t xml:space="preserve"> </w:t>
      </w:r>
      <w:r w:rsidR="002A7161">
        <w:rPr>
          <w:lang w:val="en-US"/>
        </w:rPr>
        <w:t>As voltage decreases, the slip increases to keep the torque constant, therefore the</w:t>
      </w:r>
      <w:r w:rsidR="0018280D">
        <w:rPr>
          <w:lang w:val="en-US"/>
        </w:rPr>
        <w:t xml:space="preserve"> s</w:t>
      </w:r>
      <w:r w:rsidR="002A7161">
        <w:rPr>
          <w:lang w:val="en-US"/>
        </w:rPr>
        <w:t xml:space="preserve">peed of the rotor decreases. The decrease in speed is more rapid for a machine operating at lower voltage. </w:t>
      </w:r>
      <w:r w:rsidR="004A0F51">
        <w:rPr>
          <w:lang w:val="en-US"/>
        </w:rPr>
        <w:t xml:space="preserve">The respective speeds for a </w:t>
      </w:r>
      <w:r w:rsidR="003F777D">
        <w:rPr>
          <w:lang w:val="en-US"/>
        </w:rPr>
        <w:t>full</w:t>
      </w:r>
      <w:r w:rsidR="004A0F51">
        <w:rPr>
          <w:lang w:val="en-US"/>
        </w:rPr>
        <w:t xml:space="preserve"> slip of 0.012 are </w:t>
      </w:r>
      <w:r w:rsidR="004A0F51" w:rsidRPr="004A0F51">
        <w:rPr>
          <w:b/>
          <w:lang w:val="en-US"/>
        </w:rPr>
        <w:t>1482rpm for both 240V and 400V</w:t>
      </w:r>
      <w:r w:rsidR="004A0F51">
        <w:rPr>
          <w:lang w:val="en-US"/>
        </w:rPr>
        <w:t>.</w:t>
      </w:r>
    </w:p>
    <w:p w:rsidR="00992AFB" w:rsidRPr="0067759E" w:rsidRDefault="00416F49" w:rsidP="004A0F51">
      <w:pPr>
        <w:ind w:left="30"/>
        <w:jc w:val="both"/>
        <w:rPr>
          <w:sz w:val="24"/>
          <w:u w:val="single"/>
          <w:lang w:val="en-US"/>
        </w:rPr>
      </w:pPr>
      <w:r w:rsidRPr="0067759E">
        <w:rPr>
          <w:b/>
          <w:sz w:val="24"/>
          <w:u w:val="single"/>
          <w:lang w:val="en-US"/>
        </w:rPr>
        <w:t>2</w:t>
      </w:r>
      <w:r w:rsidR="00992AFB" w:rsidRPr="0067759E">
        <w:rPr>
          <w:b/>
          <w:sz w:val="24"/>
          <w:u w:val="single"/>
          <w:lang w:val="en-US"/>
        </w:rPr>
        <w:t>) Performance characteristics at 50 Hz vs. 32 Hz</w:t>
      </w:r>
    </w:p>
    <w:p w:rsidR="00992AFB" w:rsidRPr="004A0F51" w:rsidRDefault="00992AFB" w:rsidP="00CA5EBB">
      <w:pPr>
        <w:rPr>
          <w:b/>
          <w:u w:val="single"/>
          <w:lang w:val="en-US"/>
        </w:rPr>
      </w:pPr>
      <w:r w:rsidRPr="004A0F51">
        <w:rPr>
          <w:b/>
          <w:u w:val="single"/>
          <w:lang w:val="en-US"/>
        </w:rPr>
        <w:t>1. Efficiency vs. Output power</w:t>
      </w:r>
    </w:p>
    <w:p w:rsidR="00992AFB" w:rsidRDefault="001E0A92" w:rsidP="00CA5EBB">
      <w:pPr>
        <w:ind w:left="720" w:firstLine="720"/>
        <w:rPr>
          <w:lang w:val="en-US"/>
        </w:rPr>
      </w:pPr>
      <w:r>
        <w:rPr>
          <w:noProof/>
          <w:lang w:eastAsia="en-GB"/>
        </w:rPr>
        <w:drawing>
          <wp:inline distT="0" distB="0" distL="0" distR="0">
            <wp:extent cx="3263900" cy="2447925"/>
            <wp:effectExtent l="19050" t="0" r="0" b="0"/>
            <wp:docPr id="82" name="Picture 82" descr="C:\Users\vijayprasanna\AC_lab\A7\Report\images\ef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vijayprasanna\AC_lab\A7\Report\images\eff_power_freq.png"/>
                    <pic:cNvPicPr>
                      <a:picLocks noChangeAspect="1" noChangeArrowheads="1"/>
                    </pic:cNvPicPr>
                  </pic:nvPicPr>
                  <pic:blipFill>
                    <a:blip r:embed="rId32" cstate="print"/>
                    <a:srcRect/>
                    <a:stretch>
                      <a:fillRect/>
                    </a:stretch>
                  </pic:blipFill>
                  <pic:spPr bwMode="auto">
                    <a:xfrm>
                      <a:off x="0" y="0"/>
                      <a:ext cx="3263900" cy="2447925"/>
                    </a:xfrm>
                    <a:prstGeom prst="rect">
                      <a:avLst/>
                    </a:prstGeom>
                    <a:noFill/>
                    <a:ln w="9525">
                      <a:noFill/>
                      <a:miter lim="800000"/>
                      <a:headEnd/>
                      <a:tailEnd/>
                    </a:ln>
                  </pic:spPr>
                </pic:pic>
              </a:graphicData>
            </a:graphic>
          </wp:inline>
        </w:drawing>
      </w:r>
    </w:p>
    <w:p w:rsidR="00495D03" w:rsidRPr="006F7802" w:rsidRDefault="00495D03" w:rsidP="00495D03">
      <w:pPr>
        <w:jc w:val="center"/>
        <w:rPr>
          <w:sz w:val="18"/>
          <w:szCs w:val="18"/>
          <w:lang w:val="en-US"/>
        </w:rPr>
      </w:pPr>
      <w:r w:rsidRPr="006F7802">
        <w:rPr>
          <w:sz w:val="18"/>
          <w:szCs w:val="18"/>
          <w:lang w:val="en-US"/>
        </w:rPr>
        <w:t>Figure</w:t>
      </w:r>
      <w:r>
        <w:rPr>
          <w:sz w:val="18"/>
          <w:szCs w:val="18"/>
          <w:lang w:val="en-US"/>
        </w:rPr>
        <w:t>7</w:t>
      </w:r>
      <w:r w:rsidRPr="006F7802">
        <w:rPr>
          <w:sz w:val="18"/>
          <w:szCs w:val="18"/>
          <w:lang w:val="en-US"/>
        </w:rPr>
        <w:t>. Efficiency vs. Output power (W)</w:t>
      </w:r>
    </w:p>
    <w:p w:rsidR="00495D03" w:rsidRDefault="00495D03" w:rsidP="00CA5EBB">
      <w:pPr>
        <w:ind w:left="720" w:firstLine="720"/>
        <w:rPr>
          <w:lang w:val="en-US"/>
        </w:rPr>
      </w:pPr>
    </w:p>
    <w:p w:rsidR="001E0A92" w:rsidRDefault="001E0A92" w:rsidP="00495D03">
      <w:pPr>
        <w:jc w:val="both"/>
        <w:rPr>
          <w:lang w:val="en-US"/>
        </w:rPr>
      </w:pPr>
      <w:r>
        <w:rPr>
          <w:b/>
          <w:lang w:val="en-US"/>
        </w:rPr>
        <w:t xml:space="preserve">Observation: </w:t>
      </w:r>
      <w:r>
        <w:rPr>
          <w:lang w:val="en-US"/>
        </w:rPr>
        <w:t>the values of the efficienci</w:t>
      </w:r>
      <w:r w:rsidR="00495D03">
        <w:rPr>
          <w:lang w:val="en-US"/>
        </w:rPr>
        <w:t xml:space="preserve">es match for both frequencies: </w:t>
      </w:r>
      <w:r>
        <w:rPr>
          <w:lang w:val="en-US"/>
        </w:rPr>
        <w:t>50H</w:t>
      </w:r>
      <w:r w:rsidR="00752B16">
        <w:rPr>
          <w:lang w:val="en-US"/>
        </w:rPr>
        <w:t>z and 32</w:t>
      </w:r>
      <w:r>
        <w:rPr>
          <w:lang w:val="en-US"/>
        </w:rPr>
        <w:t>Hz.</w:t>
      </w:r>
    </w:p>
    <w:p w:rsidR="00752B16" w:rsidRPr="00752B16" w:rsidRDefault="00752B16" w:rsidP="00495D03">
      <w:pPr>
        <w:jc w:val="both"/>
        <w:rPr>
          <w:lang w:val="en-US"/>
        </w:rPr>
      </w:pPr>
      <w:r>
        <w:rPr>
          <w:b/>
          <w:lang w:val="en-US"/>
        </w:rPr>
        <w:t xml:space="preserve">Inference: </w:t>
      </w:r>
      <w:r>
        <w:rPr>
          <w:lang w:val="en-US"/>
        </w:rPr>
        <w:t>As freq</w:t>
      </w:r>
      <w:r w:rsidR="00495D03">
        <w:rPr>
          <w:lang w:val="en-US"/>
        </w:rPr>
        <w:t>uency</w:t>
      </w:r>
      <w:r>
        <w:rPr>
          <w:lang w:val="en-US"/>
        </w:rPr>
        <w:t xml:space="preserve"> varies the value of the reactance of the stator and the rotor windings will change, the speed of the machine also reduces because of the relation, N α f. These changes due </w:t>
      </w:r>
      <w:r w:rsidR="00FA585B">
        <w:rPr>
          <w:lang w:val="en-US"/>
        </w:rPr>
        <w:t>the change</w:t>
      </w:r>
      <w:r>
        <w:rPr>
          <w:lang w:val="en-US"/>
        </w:rPr>
        <w:t xml:space="preserve"> in frequency are proportional and balance each other to maintain the torque produced from the machine. Thus the efficiency is remains the same in both cases.</w:t>
      </w:r>
      <w:r w:rsidR="00495D03">
        <w:rPr>
          <w:lang w:val="en-US"/>
        </w:rPr>
        <w:t xml:space="preserve"> Both the graphs (</w:t>
      </w:r>
      <w:r w:rsidR="00495D03" w:rsidRPr="00495D03">
        <w:rPr>
          <w:b/>
          <w:lang w:val="en-US"/>
        </w:rPr>
        <w:t>32Hz and 50Hz</w:t>
      </w:r>
      <w:r w:rsidR="00495D03">
        <w:rPr>
          <w:lang w:val="en-US"/>
        </w:rPr>
        <w:t xml:space="preserve">) attain a maximum efficiency of </w:t>
      </w:r>
      <w:r w:rsidR="00495D03" w:rsidRPr="00495D03">
        <w:rPr>
          <w:b/>
          <w:lang w:val="en-US"/>
        </w:rPr>
        <w:t>50.72%</w:t>
      </w:r>
      <w:r w:rsidR="00495D03">
        <w:rPr>
          <w:lang w:val="en-US"/>
        </w:rPr>
        <w:t xml:space="preserve"> at critical slip of 0.012.</w:t>
      </w:r>
    </w:p>
    <w:p w:rsidR="00992AFB" w:rsidRPr="00495D03" w:rsidRDefault="00992AFB" w:rsidP="00587153">
      <w:pPr>
        <w:rPr>
          <w:b/>
          <w:u w:val="single"/>
          <w:lang w:val="en-US"/>
        </w:rPr>
      </w:pPr>
      <w:r w:rsidRPr="00495D03">
        <w:rPr>
          <w:b/>
          <w:u w:val="single"/>
          <w:lang w:val="en-US"/>
        </w:rPr>
        <w:t>2.  Line current vs. Output power</w:t>
      </w:r>
    </w:p>
    <w:p w:rsidR="00992AFB" w:rsidRDefault="00844F10" w:rsidP="00CA5EBB">
      <w:pPr>
        <w:ind w:left="720" w:firstLine="720"/>
        <w:rPr>
          <w:lang w:val="en-US"/>
        </w:rPr>
      </w:pPr>
      <w:r>
        <w:rPr>
          <w:noProof/>
          <w:lang w:eastAsia="en-GB"/>
        </w:rPr>
        <w:lastRenderedPageBreak/>
        <w:drawing>
          <wp:inline distT="0" distB="0" distL="0" distR="0">
            <wp:extent cx="3467100" cy="2600325"/>
            <wp:effectExtent l="19050" t="0" r="0" b="0"/>
            <wp:docPr id="83" name="Picture 83" descr="C:\Users\vijayprasanna\AC_lab\A7\Report\images\i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vijayprasanna\AC_lab\A7\Report\images\i_power_freq.png"/>
                    <pic:cNvPicPr>
                      <a:picLocks noChangeAspect="1" noChangeArrowheads="1"/>
                    </pic:cNvPicPr>
                  </pic:nvPicPr>
                  <pic:blipFill>
                    <a:blip r:embed="rId33" cstate="print"/>
                    <a:srcRect/>
                    <a:stretch>
                      <a:fillRect/>
                    </a:stretch>
                  </pic:blipFill>
                  <pic:spPr bwMode="auto">
                    <a:xfrm>
                      <a:off x="0" y="0"/>
                      <a:ext cx="3467100" cy="2600325"/>
                    </a:xfrm>
                    <a:prstGeom prst="rect">
                      <a:avLst/>
                    </a:prstGeom>
                    <a:noFill/>
                    <a:ln w="9525">
                      <a:noFill/>
                      <a:miter lim="800000"/>
                      <a:headEnd/>
                      <a:tailEnd/>
                    </a:ln>
                  </pic:spPr>
                </pic:pic>
              </a:graphicData>
            </a:graphic>
          </wp:inline>
        </w:drawing>
      </w:r>
    </w:p>
    <w:p w:rsidR="007A2F42" w:rsidRPr="007A2F42" w:rsidRDefault="007A2F42" w:rsidP="007A2F42">
      <w:pPr>
        <w:jc w:val="center"/>
        <w:rPr>
          <w:sz w:val="18"/>
          <w:szCs w:val="18"/>
          <w:lang w:val="en-US"/>
        </w:rPr>
      </w:pPr>
      <w:r w:rsidRPr="006F7802">
        <w:rPr>
          <w:sz w:val="18"/>
          <w:szCs w:val="18"/>
          <w:lang w:val="en-US"/>
        </w:rPr>
        <w:t>Figure</w:t>
      </w:r>
      <w:r>
        <w:rPr>
          <w:sz w:val="18"/>
          <w:szCs w:val="18"/>
          <w:lang w:val="en-US"/>
        </w:rPr>
        <w:t>8</w:t>
      </w:r>
      <w:r w:rsidRPr="006F7802">
        <w:rPr>
          <w:sz w:val="18"/>
          <w:szCs w:val="18"/>
          <w:lang w:val="en-US"/>
        </w:rPr>
        <w:t xml:space="preserve">. </w:t>
      </w:r>
      <w:r>
        <w:rPr>
          <w:sz w:val="18"/>
          <w:szCs w:val="18"/>
          <w:lang w:val="en-US"/>
        </w:rPr>
        <w:t>Line current (A)</w:t>
      </w:r>
      <w:r w:rsidRPr="006F7802">
        <w:rPr>
          <w:sz w:val="18"/>
          <w:szCs w:val="18"/>
          <w:lang w:val="en-US"/>
        </w:rPr>
        <w:t xml:space="preserve"> vs. Output power (W)</w:t>
      </w:r>
    </w:p>
    <w:p w:rsidR="00A17A9F" w:rsidRDefault="00844F10" w:rsidP="00CA5EBB">
      <w:pPr>
        <w:rPr>
          <w:lang w:val="en-US"/>
        </w:rPr>
      </w:pPr>
      <w:r>
        <w:rPr>
          <w:b/>
          <w:lang w:val="en-US"/>
        </w:rPr>
        <w:t xml:space="preserve">Observation: </w:t>
      </w:r>
      <w:r>
        <w:rPr>
          <w:lang w:val="en-US"/>
        </w:rPr>
        <w:t>The values of line current are lower</w:t>
      </w:r>
      <w:r w:rsidR="00A07CAC">
        <w:rPr>
          <w:lang w:val="en-US"/>
        </w:rPr>
        <w:t xml:space="preserve"> for 50Hz than 32Hz operation. </w:t>
      </w:r>
    </w:p>
    <w:p w:rsidR="00992AFB" w:rsidRDefault="009D5D17" w:rsidP="00CA5EBB">
      <w:pPr>
        <w:rPr>
          <w:lang w:val="en-US"/>
        </w:rPr>
      </w:pPr>
      <w:r>
        <w:rPr>
          <w:b/>
          <w:lang w:val="en-US"/>
        </w:rPr>
        <w:t xml:space="preserve">Inference: </w:t>
      </w:r>
      <w:r w:rsidR="00A17A9F">
        <w:rPr>
          <w:lang w:val="en-US"/>
        </w:rPr>
        <w:t>T</w:t>
      </w:r>
      <w:r w:rsidR="000276DF">
        <w:rPr>
          <w:lang w:val="en-US"/>
        </w:rPr>
        <w:t>he current will decrease as the overall impe</w:t>
      </w:r>
      <w:r w:rsidR="006D0741">
        <w:rPr>
          <w:lang w:val="en-US"/>
        </w:rPr>
        <w:t>dance of the circuit increases for a given voltage. Therefore for lower frequency the current drawn will higher.</w:t>
      </w:r>
      <w:r w:rsidR="007A2F42">
        <w:rPr>
          <w:lang w:val="en-US"/>
        </w:rPr>
        <w:t xml:space="preserve"> The line current at critical slip of 0.012 is found to be </w:t>
      </w:r>
      <w:r w:rsidR="007A2F42" w:rsidRPr="007A2F42">
        <w:rPr>
          <w:b/>
          <w:lang w:val="en-US"/>
        </w:rPr>
        <w:t>7.605A for 32Hz</w:t>
      </w:r>
      <w:r w:rsidR="007A2F42">
        <w:rPr>
          <w:lang w:val="en-US"/>
        </w:rPr>
        <w:t xml:space="preserve"> and </w:t>
      </w:r>
      <w:r w:rsidR="007A2F42" w:rsidRPr="007A2F42">
        <w:rPr>
          <w:b/>
          <w:lang w:val="en-US"/>
        </w:rPr>
        <w:t>6.321A</w:t>
      </w:r>
      <w:r w:rsidR="007A2F42">
        <w:rPr>
          <w:b/>
          <w:lang w:val="en-US"/>
        </w:rPr>
        <w:t xml:space="preserve"> f</w:t>
      </w:r>
      <w:r w:rsidR="007A2F42" w:rsidRPr="007A2F42">
        <w:rPr>
          <w:b/>
          <w:lang w:val="en-US"/>
        </w:rPr>
        <w:t>o</w:t>
      </w:r>
      <w:r w:rsidR="007A2F42">
        <w:rPr>
          <w:b/>
          <w:lang w:val="en-US"/>
        </w:rPr>
        <w:t>r</w:t>
      </w:r>
      <w:r w:rsidR="007A2F42" w:rsidRPr="007A2F42">
        <w:rPr>
          <w:b/>
          <w:lang w:val="en-US"/>
        </w:rPr>
        <w:t xml:space="preserve"> 50Hz</w:t>
      </w:r>
    </w:p>
    <w:p w:rsidR="00992AFB" w:rsidRPr="00A17A9F" w:rsidRDefault="00992AFB" w:rsidP="00CA5EBB">
      <w:pPr>
        <w:rPr>
          <w:b/>
          <w:u w:val="single"/>
          <w:lang w:val="en-US"/>
        </w:rPr>
      </w:pPr>
      <w:r w:rsidRPr="00A17A9F">
        <w:rPr>
          <w:b/>
          <w:u w:val="single"/>
          <w:lang w:val="en-US"/>
        </w:rPr>
        <w:t>3. Power factor vs. Output power</w:t>
      </w:r>
    </w:p>
    <w:p w:rsidR="00992AFB" w:rsidRDefault="00636D05" w:rsidP="00A17A9F">
      <w:pPr>
        <w:jc w:val="center"/>
        <w:rPr>
          <w:lang w:val="en-US"/>
        </w:rPr>
      </w:pPr>
      <w:r>
        <w:rPr>
          <w:noProof/>
          <w:lang w:eastAsia="en-GB"/>
        </w:rPr>
        <w:drawing>
          <wp:inline distT="0" distB="0" distL="0" distR="0">
            <wp:extent cx="3038475" cy="2278856"/>
            <wp:effectExtent l="19050" t="0" r="9525" b="0"/>
            <wp:docPr id="84" name="Picture 84" descr="C:\Users\vijayprasanna\AC_lab\A7\Report\images\p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vijayprasanna\AC_lab\A7\Report\images\pf_power_freq.png"/>
                    <pic:cNvPicPr>
                      <a:picLocks noChangeAspect="1" noChangeArrowheads="1"/>
                    </pic:cNvPicPr>
                  </pic:nvPicPr>
                  <pic:blipFill>
                    <a:blip r:embed="rId34" cstate="print"/>
                    <a:srcRect/>
                    <a:stretch>
                      <a:fillRect/>
                    </a:stretch>
                  </pic:blipFill>
                  <pic:spPr bwMode="auto">
                    <a:xfrm>
                      <a:off x="0" y="0"/>
                      <a:ext cx="3038475" cy="2278856"/>
                    </a:xfrm>
                    <a:prstGeom prst="rect">
                      <a:avLst/>
                    </a:prstGeom>
                    <a:noFill/>
                    <a:ln w="9525">
                      <a:noFill/>
                      <a:miter lim="800000"/>
                      <a:headEnd/>
                      <a:tailEnd/>
                    </a:ln>
                  </pic:spPr>
                </pic:pic>
              </a:graphicData>
            </a:graphic>
          </wp:inline>
        </w:drawing>
      </w:r>
    </w:p>
    <w:p w:rsidR="00A17A9F" w:rsidRPr="00A17A9F" w:rsidRDefault="00A17A9F" w:rsidP="00A17A9F">
      <w:pPr>
        <w:jc w:val="center"/>
        <w:rPr>
          <w:sz w:val="18"/>
          <w:szCs w:val="18"/>
          <w:lang w:val="en-US"/>
        </w:rPr>
      </w:pPr>
      <w:r w:rsidRPr="006F7802">
        <w:rPr>
          <w:sz w:val="18"/>
          <w:szCs w:val="18"/>
          <w:lang w:val="en-US"/>
        </w:rPr>
        <w:t>Figure</w:t>
      </w:r>
      <w:r>
        <w:rPr>
          <w:sz w:val="18"/>
          <w:szCs w:val="18"/>
          <w:lang w:val="en-US"/>
        </w:rPr>
        <w:t>9</w:t>
      </w:r>
      <w:r w:rsidRPr="006F7802">
        <w:rPr>
          <w:sz w:val="18"/>
          <w:szCs w:val="18"/>
          <w:lang w:val="en-US"/>
        </w:rPr>
        <w:t xml:space="preserve">. </w:t>
      </w:r>
      <w:r>
        <w:rPr>
          <w:sz w:val="18"/>
          <w:szCs w:val="18"/>
          <w:lang w:val="en-US"/>
        </w:rPr>
        <w:t>Power factor</w:t>
      </w:r>
      <w:r w:rsidRPr="006F7802">
        <w:rPr>
          <w:sz w:val="18"/>
          <w:szCs w:val="18"/>
          <w:lang w:val="en-US"/>
        </w:rPr>
        <w:t xml:space="preserve"> vs. Output power (W)</w:t>
      </w:r>
    </w:p>
    <w:p w:rsidR="00636D05" w:rsidRDefault="00636D05" w:rsidP="00DA1482">
      <w:pPr>
        <w:jc w:val="both"/>
        <w:rPr>
          <w:lang w:val="en-US"/>
        </w:rPr>
      </w:pPr>
      <w:r>
        <w:rPr>
          <w:b/>
          <w:lang w:val="en-US"/>
        </w:rPr>
        <w:t xml:space="preserve">Observation:  </w:t>
      </w:r>
      <w:r>
        <w:rPr>
          <w:lang w:val="en-US"/>
        </w:rPr>
        <w:t>The power factor is higher for 50Hz than 32Hz.</w:t>
      </w:r>
    </w:p>
    <w:p w:rsidR="00636D05" w:rsidRPr="00636D05" w:rsidRDefault="00636D05" w:rsidP="00DA1482">
      <w:pPr>
        <w:jc w:val="both"/>
        <w:rPr>
          <w:lang w:val="en-US"/>
        </w:rPr>
      </w:pPr>
      <w:r>
        <w:rPr>
          <w:b/>
          <w:lang w:val="en-US"/>
        </w:rPr>
        <w:t xml:space="preserve">Inference: </w:t>
      </w:r>
      <w:r>
        <w:rPr>
          <w:lang w:val="en-US"/>
        </w:rPr>
        <w:t>For higher frequency the reactive impedanc</w:t>
      </w:r>
      <w:r w:rsidR="00A17A9F">
        <w:rPr>
          <w:lang w:val="en-US"/>
        </w:rPr>
        <w:t>e of the circuit will be higher</w:t>
      </w:r>
      <w:r>
        <w:rPr>
          <w:lang w:val="en-US"/>
        </w:rPr>
        <w:t>, thus increasing the power factor of the circuit.</w:t>
      </w:r>
      <w:r w:rsidR="00DA1482">
        <w:rPr>
          <w:lang w:val="en-US"/>
        </w:rPr>
        <w:t xml:space="preserve"> The value of the power factors for the respective operating frequencies</w:t>
      </w:r>
      <w:r w:rsidR="00DA1482">
        <w:rPr>
          <w:b/>
          <w:lang w:val="en-US"/>
        </w:rPr>
        <w:t xml:space="preserve"> (</w:t>
      </w:r>
      <w:r w:rsidR="00DA1482" w:rsidRPr="00DA1482">
        <w:rPr>
          <w:b/>
          <w:lang w:val="en-US"/>
        </w:rPr>
        <w:t>32 and 50 Hz) at 0.012 is 0.789 and 0.891</w:t>
      </w:r>
      <w:r w:rsidR="00DA1482">
        <w:rPr>
          <w:lang w:val="en-US"/>
        </w:rPr>
        <w:t>.</w:t>
      </w:r>
    </w:p>
    <w:p w:rsidR="00992AFB" w:rsidRPr="00DA1482" w:rsidRDefault="00992AFB" w:rsidP="00CA5EBB">
      <w:pPr>
        <w:rPr>
          <w:b/>
          <w:u w:val="single"/>
          <w:lang w:val="en-US"/>
        </w:rPr>
      </w:pPr>
      <w:r w:rsidRPr="00DA1482">
        <w:rPr>
          <w:b/>
          <w:u w:val="single"/>
          <w:lang w:val="en-US"/>
        </w:rPr>
        <w:t>4. Slip vs. Output power</w:t>
      </w:r>
    </w:p>
    <w:p w:rsidR="00992AFB" w:rsidRDefault="00BC142C" w:rsidP="00CA5EBB">
      <w:pPr>
        <w:ind w:left="720" w:firstLine="720"/>
        <w:rPr>
          <w:lang w:val="en-US"/>
        </w:rPr>
      </w:pPr>
      <w:r>
        <w:rPr>
          <w:noProof/>
          <w:lang w:eastAsia="en-GB"/>
        </w:rPr>
        <w:lastRenderedPageBreak/>
        <w:drawing>
          <wp:inline distT="0" distB="0" distL="0" distR="0">
            <wp:extent cx="3479800" cy="2609850"/>
            <wp:effectExtent l="19050" t="0" r="6350" b="0"/>
            <wp:docPr id="85" name="Picture 85" descr="C:\Users\vijayprasanna\AC_lab\A7\Report\images\slip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vijayprasanna\AC_lab\A7\Report\images\slip_power_freq.png"/>
                    <pic:cNvPicPr>
                      <a:picLocks noChangeAspect="1" noChangeArrowheads="1"/>
                    </pic:cNvPicPr>
                  </pic:nvPicPr>
                  <pic:blipFill>
                    <a:blip r:embed="rId35" cstate="print"/>
                    <a:srcRect/>
                    <a:stretch>
                      <a:fillRect/>
                    </a:stretch>
                  </pic:blipFill>
                  <pic:spPr bwMode="auto">
                    <a:xfrm>
                      <a:off x="0" y="0"/>
                      <a:ext cx="3479800" cy="2609850"/>
                    </a:xfrm>
                    <a:prstGeom prst="rect">
                      <a:avLst/>
                    </a:prstGeom>
                    <a:noFill/>
                    <a:ln w="9525">
                      <a:noFill/>
                      <a:miter lim="800000"/>
                      <a:headEnd/>
                      <a:tailEnd/>
                    </a:ln>
                  </pic:spPr>
                </pic:pic>
              </a:graphicData>
            </a:graphic>
          </wp:inline>
        </w:drawing>
      </w:r>
    </w:p>
    <w:p w:rsidR="00156DFA" w:rsidRPr="00156DFA" w:rsidRDefault="00156DFA" w:rsidP="00156DFA">
      <w:pPr>
        <w:jc w:val="center"/>
        <w:rPr>
          <w:sz w:val="18"/>
          <w:szCs w:val="18"/>
          <w:lang w:val="en-US"/>
        </w:rPr>
      </w:pPr>
      <w:r w:rsidRPr="006F7802">
        <w:rPr>
          <w:sz w:val="18"/>
          <w:szCs w:val="18"/>
          <w:lang w:val="en-US"/>
        </w:rPr>
        <w:t>Figure1</w:t>
      </w:r>
      <w:r>
        <w:rPr>
          <w:sz w:val="18"/>
          <w:szCs w:val="18"/>
          <w:lang w:val="en-US"/>
        </w:rPr>
        <w:t>0</w:t>
      </w:r>
      <w:r w:rsidRPr="006F7802">
        <w:rPr>
          <w:sz w:val="18"/>
          <w:szCs w:val="18"/>
          <w:lang w:val="en-US"/>
        </w:rPr>
        <w:t xml:space="preserve">. </w:t>
      </w:r>
      <w:r>
        <w:rPr>
          <w:sz w:val="18"/>
          <w:szCs w:val="18"/>
          <w:lang w:val="en-US"/>
        </w:rPr>
        <w:t>Slip</w:t>
      </w:r>
      <w:r w:rsidRPr="006F7802">
        <w:rPr>
          <w:sz w:val="18"/>
          <w:szCs w:val="18"/>
          <w:lang w:val="en-US"/>
        </w:rPr>
        <w:t xml:space="preserve"> vs. Output power (W)</w:t>
      </w:r>
    </w:p>
    <w:p w:rsidR="00BC142C" w:rsidRDefault="00BC142C" w:rsidP="00156DFA">
      <w:pPr>
        <w:jc w:val="both"/>
        <w:rPr>
          <w:lang w:val="en-US"/>
        </w:rPr>
      </w:pPr>
      <w:r>
        <w:rPr>
          <w:b/>
          <w:lang w:val="en-US"/>
        </w:rPr>
        <w:t xml:space="preserve">Observation: </w:t>
      </w:r>
      <w:r>
        <w:rPr>
          <w:lang w:val="en-US"/>
        </w:rPr>
        <w:t>The slip vs. output power for 50Hz and 32Hz overlap each other.</w:t>
      </w:r>
    </w:p>
    <w:p w:rsidR="00BC142C" w:rsidRDefault="00BC142C" w:rsidP="00156DFA">
      <w:pPr>
        <w:jc w:val="both"/>
        <w:rPr>
          <w:lang w:val="en-US"/>
        </w:rPr>
      </w:pPr>
      <w:r>
        <w:rPr>
          <w:b/>
          <w:lang w:val="en-US"/>
        </w:rPr>
        <w:t xml:space="preserve">Inference: </w:t>
      </w:r>
      <w:r w:rsidR="00485133">
        <w:rPr>
          <w:lang w:val="en-US"/>
        </w:rPr>
        <w:t>As the load increases slip increases due to decrease in speed. The speed is maintained by the variation of voltage when the frequency changes.</w:t>
      </w:r>
      <w:r w:rsidR="00DA1482">
        <w:rPr>
          <w:lang w:val="en-US"/>
        </w:rPr>
        <w:t xml:space="preserve"> The lack of variation in the values of slip is also observed numerically as well, the values of output powers at 0.012 are 3700W for both 32Hz and 50Hz.</w:t>
      </w:r>
    </w:p>
    <w:p w:rsidR="00992AFB" w:rsidRPr="00156DFA" w:rsidRDefault="00992AFB" w:rsidP="00CA5EBB">
      <w:pPr>
        <w:rPr>
          <w:b/>
          <w:u w:val="single"/>
          <w:lang w:val="en-US"/>
        </w:rPr>
      </w:pPr>
      <w:r w:rsidRPr="00156DFA">
        <w:rPr>
          <w:b/>
          <w:u w:val="single"/>
          <w:lang w:val="en-US"/>
        </w:rPr>
        <w:t>5. Speed vs. Output Power</w:t>
      </w:r>
    </w:p>
    <w:p w:rsidR="00992AFB" w:rsidRDefault="00B76A04" w:rsidP="00D01604">
      <w:pPr>
        <w:jc w:val="center"/>
        <w:rPr>
          <w:lang w:val="en-US"/>
        </w:rPr>
      </w:pPr>
      <w:r>
        <w:rPr>
          <w:noProof/>
          <w:lang w:eastAsia="en-GB"/>
        </w:rPr>
        <w:drawing>
          <wp:inline distT="0" distB="0" distL="0" distR="0">
            <wp:extent cx="3228975" cy="2421732"/>
            <wp:effectExtent l="19050" t="0" r="9525" b="0"/>
            <wp:docPr id="86" name="Picture 86" descr="C:\Users\vijayprasanna\AC_lab\A7\Report\images\speed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jayprasanna\AC_lab\A7\Report\images\speed_power_freq.png"/>
                    <pic:cNvPicPr>
                      <a:picLocks noChangeAspect="1" noChangeArrowheads="1"/>
                    </pic:cNvPicPr>
                  </pic:nvPicPr>
                  <pic:blipFill>
                    <a:blip r:embed="rId36" cstate="print"/>
                    <a:srcRect/>
                    <a:stretch>
                      <a:fillRect/>
                    </a:stretch>
                  </pic:blipFill>
                  <pic:spPr bwMode="auto">
                    <a:xfrm>
                      <a:off x="0" y="0"/>
                      <a:ext cx="3228975" cy="2421732"/>
                    </a:xfrm>
                    <a:prstGeom prst="rect">
                      <a:avLst/>
                    </a:prstGeom>
                    <a:noFill/>
                    <a:ln w="9525">
                      <a:noFill/>
                      <a:miter lim="800000"/>
                      <a:headEnd/>
                      <a:tailEnd/>
                    </a:ln>
                  </pic:spPr>
                </pic:pic>
              </a:graphicData>
            </a:graphic>
          </wp:inline>
        </w:drawing>
      </w:r>
    </w:p>
    <w:p w:rsidR="00D01604" w:rsidRPr="00D01604" w:rsidRDefault="00D01604" w:rsidP="00D01604">
      <w:pPr>
        <w:jc w:val="center"/>
        <w:rPr>
          <w:sz w:val="18"/>
          <w:szCs w:val="18"/>
          <w:lang w:val="en-US"/>
        </w:rPr>
      </w:pPr>
      <w:r w:rsidRPr="006F7802">
        <w:rPr>
          <w:sz w:val="18"/>
          <w:szCs w:val="18"/>
          <w:lang w:val="en-US"/>
        </w:rPr>
        <w:t>Figure1</w:t>
      </w:r>
      <w:r>
        <w:rPr>
          <w:sz w:val="18"/>
          <w:szCs w:val="18"/>
          <w:lang w:val="en-US"/>
        </w:rPr>
        <w:t>1</w:t>
      </w:r>
      <w:r w:rsidRPr="006F7802">
        <w:rPr>
          <w:sz w:val="18"/>
          <w:szCs w:val="18"/>
          <w:lang w:val="en-US"/>
        </w:rPr>
        <w:t xml:space="preserve">. </w:t>
      </w:r>
      <w:proofErr w:type="gramStart"/>
      <w:r>
        <w:rPr>
          <w:sz w:val="18"/>
          <w:szCs w:val="18"/>
          <w:lang w:val="en-US"/>
        </w:rPr>
        <w:t>Speed</w:t>
      </w:r>
      <w:r w:rsidR="0067759E">
        <w:rPr>
          <w:sz w:val="18"/>
          <w:szCs w:val="18"/>
          <w:lang w:val="en-US"/>
        </w:rPr>
        <w:t>(</w:t>
      </w:r>
      <w:proofErr w:type="gramEnd"/>
      <w:r w:rsidR="0067759E">
        <w:rPr>
          <w:sz w:val="18"/>
          <w:szCs w:val="18"/>
          <w:lang w:val="en-US"/>
        </w:rPr>
        <w:t>rpm)</w:t>
      </w:r>
      <w:r w:rsidRPr="006F7802">
        <w:rPr>
          <w:sz w:val="18"/>
          <w:szCs w:val="18"/>
          <w:lang w:val="en-US"/>
        </w:rPr>
        <w:t xml:space="preserve"> vs. Output power (W)</w:t>
      </w:r>
    </w:p>
    <w:p w:rsidR="00B76A04" w:rsidRDefault="00B76A04" w:rsidP="00CA5EBB">
      <w:pPr>
        <w:rPr>
          <w:lang w:val="en-US"/>
        </w:rPr>
      </w:pPr>
      <w:r>
        <w:rPr>
          <w:b/>
          <w:lang w:val="en-US"/>
        </w:rPr>
        <w:t xml:space="preserve">Observation: </w:t>
      </w:r>
      <w:r>
        <w:rPr>
          <w:lang w:val="en-US"/>
        </w:rPr>
        <w:t>The speed vs. output power for 50Hz is higher than the 32Hz range of operation.</w:t>
      </w:r>
    </w:p>
    <w:p w:rsidR="00992AFB" w:rsidRDefault="00B76A04" w:rsidP="0067759E">
      <w:pPr>
        <w:jc w:val="both"/>
        <w:rPr>
          <w:lang w:val="en-US"/>
        </w:rPr>
      </w:pPr>
      <w:r>
        <w:rPr>
          <w:b/>
          <w:lang w:val="en-US"/>
        </w:rPr>
        <w:t xml:space="preserve">Inference: </w:t>
      </w:r>
      <w:r w:rsidR="0069752F">
        <w:rPr>
          <w:lang w:val="en-US"/>
        </w:rPr>
        <w:t>The speed of the machine at 32Hz is lower for a given load because the torque developed is directly proportional to frequency and hence it is higher for 50Hz.</w:t>
      </w:r>
      <w:r w:rsidR="00462757">
        <w:rPr>
          <w:lang w:val="en-US"/>
        </w:rPr>
        <w:t xml:space="preserve"> </w:t>
      </w:r>
      <w:r w:rsidR="00D01604">
        <w:rPr>
          <w:lang w:val="en-US"/>
        </w:rPr>
        <w:t xml:space="preserve">The value of speed for its range of operation at 50Hz is approximately 1500rpm and 950rpm for 32Hz. </w:t>
      </w:r>
    </w:p>
    <w:p w:rsidR="0067759E" w:rsidRDefault="00416F49" w:rsidP="0067759E">
      <w:pPr>
        <w:pStyle w:val="NoSpacing"/>
        <w:rPr>
          <w:b/>
          <w:sz w:val="24"/>
          <w:u w:val="single"/>
          <w:lang w:val="en-US"/>
        </w:rPr>
      </w:pPr>
      <w:r w:rsidRPr="0067759E">
        <w:rPr>
          <w:b/>
          <w:sz w:val="24"/>
          <w:lang w:val="en-US"/>
        </w:rPr>
        <w:t>3</w:t>
      </w:r>
      <w:r w:rsidR="00992AFB" w:rsidRPr="0067759E">
        <w:rPr>
          <w:b/>
          <w:sz w:val="24"/>
          <w:u w:val="single"/>
          <w:lang w:val="en-US"/>
        </w:rPr>
        <w:t>) Performance characteristics at 400V, 50 Hz and at 256</w:t>
      </w:r>
      <w:r w:rsidR="0067759E" w:rsidRPr="0067759E">
        <w:rPr>
          <w:b/>
          <w:sz w:val="24"/>
          <w:u w:val="single"/>
          <w:lang w:val="en-US"/>
        </w:rPr>
        <w:t>V</w:t>
      </w:r>
      <w:r w:rsidR="00992AFB" w:rsidRPr="0067759E">
        <w:rPr>
          <w:b/>
          <w:sz w:val="24"/>
          <w:u w:val="single"/>
          <w:lang w:val="en-US"/>
        </w:rPr>
        <w:t>,</w:t>
      </w:r>
      <w:r w:rsidR="0067759E" w:rsidRPr="0067759E">
        <w:rPr>
          <w:b/>
          <w:sz w:val="24"/>
          <w:u w:val="single"/>
          <w:lang w:val="en-US"/>
        </w:rPr>
        <w:t xml:space="preserve"> </w:t>
      </w:r>
      <w:r w:rsidR="00992AFB" w:rsidRPr="0067759E">
        <w:rPr>
          <w:b/>
          <w:sz w:val="24"/>
          <w:u w:val="single"/>
          <w:lang w:val="en-US"/>
        </w:rPr>
        <w:t>32 Hz</w:t>
      </w:r>
    </w:p>
    <w:p w:rsidR="0067759E" w:rsidRPr="0067759E" w:rsidRDefault="0067759E" w:rsidP="0067759E">
      <w:pPr>
        <w:pStyle w:val="NoSpacing"/>
        <w:rPr>
          <w:b/>
          <w:sz w:val="24"/>
          <w:u w:val="single"/>
          <w:lang w:val="en-US"/>
        </w:rPr>
      </w:pPr>
    </w:p>
    <w:p w:rsidR="00992AFB" w:rsidRPr="0067759E" w:rsidRDefault="00992AFB" w:rsidP="002D5F56">
      <w:pPr>
        <w:rPr>
          <w:b/>
          <w:u w:val="single"/>
          <w:lang w:val="en-US"/>
        </w:rPr>
      </w:pPr>
      <w:r w:rsidRPr="0067759E">
        <w:rPr>
          <w:b/>
          <w:u w:val="single"/>
          <w:lang w:val="en-US"/>
        </w:rPr>
        <w:t xml:space="preserve">1. Efficiency vs. Output power </w:t>
      </w:r>
    </w:p>
    <w:p w:rsidR="00CA5EBB" w:rsidRDefault="00144E90" w:rsidP="0067759E">
      <w:pPr>
        <w:jc w:val="center"/>
        <w:rPr>
          <w:lang w:val="en-US"/>
        </w:rPr>
      </w:pPr>
      <w:r>
        <w:rPr>
          <w:noProof/>
          <w:lang w:eastAsia="en-GB"/>
        </w:rPr>
        <w:drawing>
          <wp:inline distT="0" distB="0" distL="0" distR="0">
            <wp:extent cx="3429000" cy="2571750"/>
            <wp:effectExtent l="19050" t="0" r="0" b="0"/>
            <wp:docPr id="87" name="Picture 87" descr="C:\Users\vijayprasanna\AC_lab\A7\Report\images\ef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vijayprasanna\AC_lab\A7\Report\images\eff_power_vf.png"/>
                    <pic:cNvPicPr>
                      <a:picLocks noChangeAspect="1" noChangeArrowheads="1"/>
                    </pic:cNvPicPr>
                  </pic:nvPicPr>
                  <pic:blipFill>
                    <a:blip r:embed="rId37" cstate="print"/>
                    <a:srcRect/>
                    <a:stretch>
                      <a:fillRect/>
                    </a:stretch>
                  </pic:blipFill>
                  <pic:spPr bwMode="auto">
                    <a:xfrm>
                      <a:off x="0" y="0"/>
                      <a:ext cx="3429000" cy="2571750"/>
                    </a:xfrm>
                    <a:prstGeom prst="rect">
                      <a:avLst/>
                    </a:prstGeom>
                    <a:noFill/>
                    <a:ln w="9525">
                      <a:noFill/>
                      <a:miter lim="800000"/>
                      <a:headEnd/>
                      <a:tailEnd/>
                    </a:ln>
                  </pic:spPr>
                </pic:pic>
              </a:graphicData>
            </a:graphic>
          </wp:inline>
        </w:drawing>
      </w:r>
    </w:p>
    <w:p w:rsidR="0067759E" w:rsidRPr="0067759E" w:rsidRDefault="0067759E" w:rsidP="0067759E">
      <w:pPr>
        <w:jc w:val="center"/>
        <w:rPr>
          <w:sz w:val="18"/>
          <w:szCs w:val="18"/>
          <w:lang w:val="en-US"/>
        </w:rPr>
      </w:pPr>
      <w:r w:rsidRPr="006F7802">
        <w:rPr>
          <w:sz w:val="18"/>
          <w:szCs w:val="18"/>
          <w:lang w:val="en-US"/>
        </w:rPr>
        <w:t>Figure1</w:t>
      </w:r>
      <w:r>
        <w:rPr>
          <w:sz w:val="18"/>
          <w:szCs w:val="18"/>
          <w:lang w:val="en-US"/>
        </w:rPr>
        <w:t>2</w:t>
      </w:r>
      <w:r w:rsidRPr="006F7802">
        <w:rPr>
          <w:sz w:val="18"/>
          <w:szCs w:val="18"/>
          <w:lang w:val="en-US"/>
        </w:rPr>
        <w:t>. Efficiency vs. Output power (W)</w:t>
      </w:r>
    </w:p>
    <w:p w:rsidR="00144E90" w:rsidRDefault="00144E90" w:rsidP="00CF5173">
      <w:pPr>
        <w:jc w:val="both"/>
        <w:rPr>
          <w:lang w:val="en-US"/>
        </w:rPr>
      </w:pPr>
      <w:r>
        <w:rPr>
          <w:b/>
          <w:lang w:val="en-US"/>
        </w:rPr>
        <w:t xml:space="preserve">Observation: </w:t>
      </w:r>
      <w:r>
        <w:rPr>
          <w:lang w:val="en-US"/>
        </w:rPr>
        <w:t>The efficiency of the 256V,</w:t>
      </w:r>
      <w:r w:rsidR="0067759E">
        <w:rPr>
          <w:lang w:val="en-US"/>
        </w:rPr>
        <w:t xml:space="preserve"> </w:t>
      </w:r>
      <w:r>
        <w:rPr>
          <w:lang w:val="en-US"/>
        </w:rPr>
        <w:t>32Hz is higher than 400V, 50Hz.</w:t>
      </w:r>
    </w:p>
    <w:p w:rsidR="00CA1129" w:rsidRPr="00CF5173" w:rsidRDefault="00144E90" w:rsidP="00CF5173">
      <w:pPr>
        <w:jc w:val="both"/>
        <w:rPr>
          <w:lang w:val="en-US"/>
        </w:rPr>
      </w:pPr>
      <w:r>
        <w:rPr>
          <w:b/>
          <w:lang w:val="en-US"/>
        </w:rPr>
        <w:t xml:space="preserve">Inference: </w:t>
      </w:r>
      <w:r w:rsidRPr="00144E90">
        <w:rPr>
          <w:lang w:val="en-US"/>
        </w:rPr>
        <w:t>The</w:t>
      </w:r>
      <w:r>
        <w:rPr>
          <w:lang w:val="en-US"/>
        </w:rPr>
        <w:t xml:space="preserve"> power factor of the first set of operating conditions is higher than the other. Therefore more real power is being converted as output and hence, efficiency increases.</w:t>
      </w:r>
      <w:r w:rsidR="00CF5173">
        <w:rPr>
          <w:lang w:val="en-US"/>
        </w:rPr>
        <w:t xml:space="preserve"> The efficiency of the machine at 0.012 slip value is </w:t>
      </w:r>
      <w:r w:rsidR="00CF5173" w:rsidRPr="00CF5173">
        <w:rPr>
          <w:b/>
          <w:lang w:val="en-US"/>
        </w:rPr>
        <w:t>50.04% for 256V, 32Hz</w:t>
      </w:r>
      <w:r w:rsidR="00CF5173">
        <w:rPr>
          <w:lang w:val="en-US"/>
        </w:rPr>
        <w:t xml:space="preserve"> and </w:t>
      </w:r>
      <w:r w:rsidR="00CF5173" w:rsidRPr="00CF5173">
        <w:rPr>
          <w:b/>
          <w:lang w:val="en-US"/>
        </w:rPr>
        <w:t>50.5% for 400V, 50Hz</w:t>
      </w:r>
      <w:r w:rsidR="00CF5173">
        <w:rPr>
          <w:lang w:val="en-US"/>
        </w:rPr>
        <w:t>. Both the values start to saturate at common value at higher operating output power.</w:t>
      </w:r>
    </w:p>
    <w:p w:rsidR="00992AFB" w:rsidRPr="00CF5173" w:rsidRDefault="00992AFB" w:rsidP="00CA5EBB">
      <w:pPr>
        <w:rPr>
          <w:b/>
          <w:u w:val="single"/>
          <w:lang w:val="en-US"/>
        </w:rPr>
      </w:pPr>
      <w:r w:rsidRPr="00CF5173">
        <w:rPr>
          <w:b/>
          <w:u w:val="single"/>
          <w:lang w:val="en-US"/>
        </w:rPr>
        <w:t>2. Line current vs. Output power</w:t>
      </w:r>
    </w:p>
    <w:p w:rsidR="00992AFB" w:rsidRDefault="00563ABD" w:rsidP="00CF5173">
      <w:pPr>
        <w:jc w:val="center"/>
        <w:rPr>
          <w:lang w:val="en-US"/>
        </w:rPr>
      </w:pPr>
      <w:r>
        <w:rPr>
          <w:noProof/>
          <w:lang w:eastAsia="en-GB"/>
        </w:rPr>
        <w:drawing>
          <wp:inline distT="0" distB="0" distL="0" distR="0">
            <wp:extent cx="3152775" cy="2364581"/>
            <wp:effectExtent l="19050" t="0" r="9525" b="0"/>
            <wp:docPr id="88" name="Picture 88" descr="C:\Users\vijayprasanna\AC_lab\A7\Report\images\i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vijayprasanna\AC_lab\A7\Report\images\i_power_vf.png"/>
                    <pic:cNvPicPr>
                      <a:picLocks noChangeAspect="1" noChangeArrowheads="1"/>
                    </pic:cNvPicPr>
                  </pic:nvPicPr>
                  <pic:blipFill>
                    <a:blip r:embed="rId38" cstate="print"/>
                    <a:srcRect/>
                    <a:stretch>
                      <a:fillRect/>
                    </a:stretch>
                  </pic:blipFill>
                  <pic:spPr bwMode="auto">
                    <a:xfrm>
                      <a:off x="0" y="0"/>
                      <a:ext cx="3155438" cy="2366578"/>
                    </a:xfrm>
                    <a:prstGeom prst="rect">
                      <a:avLst/>
                    </a:prstGeom>
                    <a:noFill/>
                    <a:ln w="9525">
                      <a:noFill/>
                      <a:miter lim="800000"/>
                      <a:headEnd/>
                      <a:tailEnd/>
                    </a:ln>
                  </pic:spPr>
                </pic:pic>
              </a:graphicData>
            </a:graphic>
          </wp:inline>
        </w:drawing>
      </w:r>
    </w:p>
    <w:p w:rsidR="00CF5173" w:rsidRPr="00CF5173" w:rsidRDefault="00CF5173" w:rsidP="00CF5173">
      <w:pPr>
        <w:jc w:val="center"/>
        <w:rPr>
          <w:sz w:val="18"/>
          <w:szCs w:val="18"/>
          <w:lang w:val="en-US"/>
        </w:rPr>
      </w:pPr>
      <w:r w:rsidRPr="006F7802">
        <w:rPr>
          <w:sz w:val="18"/>
          <w:szCs w:val="18"/>
          <w:lang w:val="en-US"/>
        </w:rPr>
        <w:t>Figure1</w:t>
      </w:r>
      <w:r>
        <w:rPr>
          <w:sz w:val="18"/>
          <w:szCs w:val="18"/>
          <w:lang w:val="en-US"/>
        </w:rPr>
        <w:t>3</w:t>
      </w:r>
      <w:r w:rsidRPr="006F7802">
        <w:rPr>
          <w:sz w:val="18"/>
          <w:szCs w:val="18"/>
          <w:lang w:val="en-US"/>
        </w:rPr>
        <w:t xml:space="preserve">. </w:t>
      </w:r>
      <w:r>
        <w:rPr>
          <w:sz w:val="18"/>
          <w:szCs w:val="18"/>
          <w:lang w:val="en-US"/>
        </w:rPr>
        <w:t>Line current (A)</w:t>
      </w:r>
      <w:r w:rsidRPr="006F7802">
        <w:rPr>
          <w:sz w:val="18"/>
          <w:szCs w:val="18"/>
          <w:lang w:val="en-US"/>
        </w:rPr>
        <w:t xml:space="preserve"> vs. Output power (W)</w:t>
      </w:r>
    </w:p>
    <w:p w:rsidR="00563ABD" w:rsidRDefault="00563ABD" w:rsidP="006D0CAB">
      <w:pPr>
        <w:rPr>
          <w:lang w:val="en-US"/>
        </w:rPr>
      </w:pPr>
      <w:r>
        <w:rPr>
          <w:b/>
          <w:lang w:val="en-US"/>
        </w:rPr>
        <w:t xml:space="preserve">Observation: </w:t>
      </w:r>
      <w:r>
        <w:rPr>
          <w:lang w:val="en-US"/>
        </w:rPr>
        <w:t>The line current is lower for 400V 50Hz than when the machine operates at 256V 32 Hz.</w:t>
      </w:r>
    </w:p>
    <w:p w:rsidR="00563ABD" w:rsidRPr="00563ABD" w:rsidRDefault="00563ABD" w:rsidP="006D0CAB">
      <w:pPr>
        <w:rPr>
          <w:lang w:val="en-US"/>
        </w:rPr>
      </w:pPr>
      <w:r>
        <w:rPr>
          <w:b/>
          <w:lang w:val="en-US"/>
        </w:rPr>
        <w:lastRenderedPageBreak/>
        <w:t>Inference:</w:t>
      </w:r>
      <w:r>
        <w:rPr>
          <w:lang w:val="en-US"/>
        </w:rPr>
        <w:t xml:space="preserve"> The inductive reactance is significantly lesser as the frequency decreases hence increasing the line current from the stator side. This change more than compensates the increase in voltage as well. </w:t>
      </w:r>
    </w:p>
    <w:p w:rsidR="00992AFB" w:rsidRPr="00563ABD" w:rsidRDefault="00992AFB" w:rsidP="00221545">
      <w:pPr>
        <w:rPr>
          <w:b/>
          <w:lang w:val="en-US"/>
        </w:rPr>
      </w:pPr>
      <w:r w:rsidRPr="00563ABD">
        <w:rPr>
          <w:b/>
          <w:lang w:val="en-US"/>
        </w:rPr>
        <w:t>3. Power factor vs. Output power</w:t>
      </w:r>
    </w:p>
    <w:p w:rsidR="00992AFB" w:rsidRDefault="00F162CF" w:rsidP="00CA5EBB">
      <w:pPr>
        <w:ind w:left="720" w:firstLine="720"/>
        <w:rPr>
          <w:lang w:val="en-US"/>
        </w:rPr>
      </w:pPr>
      <w:r>
        <w:rPr>
          <w:noProof/>
          <w:lang w:eastAsia="en-GB"/>
        </w:rPr>
        <w:drawing>
          <wp:inline distT="0" distB="0" distL="0" distR="0">
            <wp:extent cx="3162300" cy="2371725"/>
            <wp:effectExtent l="19050" t="0" r="0" b="0"/>
            <wp:docPr id="89" name="Picture 89" descr="C:\Users\vijayprasanna\AC_lab\A7\Report\images\p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vijayprasanna\AC_lab\A7\Report\images\pf_power_vf.png"/>
                    <pic:cNvPicPr>
                      <a:picLocks noChangeAspect="1" noChangeArrowheads="1"/>
                    </pic:cNvPicPr>
                  </pic:nvPicPr>
                  <pic:blipFill>
                    <a:blip r:embed="rId39" cstate="print"/>
                    <a:srcRect/>
                    <a:stretch>
                      <a:fillRect/>
                    </a:stretch>
                  </pic:blipFill>
                  <pic:spPr bwMode="auto">
                    <a:xfrm>
                      <a:off x="0" y="0"/>
                      <a:ext cx="3162300" cy="2371725"/>
                    </a:xfrm>
                    <a:prstGeom prst="rect">
                      <a:avLst/>
                    </a:prstGeom>
                    <a:noFill/>
                    <a:ln w="9525">
                      <a:noFill/>
                      <a:miter lim="800000"/>
                      <a:headEnd/>
                      <a:tailEnd/>
                    </a:ln>
                  </pic:spPr>
                </pic:pic>
              </a:graphicData>
            </a:graphic>
          </wp:inline>
        </w:drawing>
      </w:r>
    </w:p>
    <w:p w:rsidR="00CA5EBB" w:rsidRDefault="00CA5EBB" w:rsidP="00CA5EBB">
      <w:pPr>
        <w:rPr>
          <w:lang w:val="en-US"/>
        </w:rPr>
      </w:pPr>
      <w:r>
        <w:rPr>
          <w:b/>
          <w:lang w:val="en-US"/>
        </w:rPr>
        <w:t xml:space="preserve">Observation: </w:t>
      </w:r>
      <w:r>
        <w:rPr>
          <w:lang w:val="en-US"/>
        </w:rPr>
        <w:t>The power factor for the 400V and 50Hz is found to be lower than 256V and 32HZ</w:t>
      </w:r>
    </w:p>
    <w:p w:rsidR="00CA5EBB" w:rsidRPr="00CA5EBB" w:rsidRDefault="00CA5EBB" w:rsidP="00CA5EBB">
      <w:pPr>
        <w:rPr>
          <w:lang w:val="en-US"/>
        </w:rPr>
      </w:pPr>
      <w:r>
        <w:rPr>
          <w:b/>
          <w:lang w:val="en-US"/>
        </w:rPr>
        <w:t xml:space="preserve">Inference: </w:t>
      </w:r>
      <w:r>
        <w:rPr>
          <w:lang w:val="en-US"/>
        </w:rPr>
        <w:t xml:space="preserve">the inductive reactance of the circuit is lower for lower frequency of operation, hence the power factor angle considering the overall circuit impedance. Hence it is higher for 32Hz than 50Hz.  </w:t>
      </w:r>
    </w:p>
    <w:p w:rsidR="0018226E" w:rsidRDefault="0018226E" w:rsidP="00221545">
      <w:pPr>
        <w:rPr>
          <w:b/>
          <w:lang w:val="en-US"/>
        </w:rPr>
      </w:pPr>
    </w:p>
    <w:p w:rsidR="0018226E" w:rsidRDefault="0018226E" w:rsidP="00221545">
      <w:pPr>
        <w:rPr>
          <w:b/>
          <w:lang w:val="en-US"/>
        </w:rPr>
      </w:pPr>
    </w:p>
    <w:p w:rsidR="0018226E" w:rsidRDefault="0018226E" w:rsidP="00221545">
      <w:pPr>
        <w:rPr>
          <w:b/>
          <w:lang w:val="en-US"/>
        </w:rPr>
      </w:pPr>
    </w:p>
    <w:p w:rsidR="00992AFB" w:rsidRPr="00CA5EBB" w:rsidRDefault="00992AFB" w:rsidP="00221545">
      <w:pPr>
        <w:rPr>
          <w:b/>
          <w:lang w:val="en-US"/>
        </w:rPr>
      </w:pPr>
      <w:r w:rsidRPr="00CA5EBB">
        <w:rPr>
          <w:b/>
          <w:lang w:val="en-US"/>
        </w:rPr>
        <w:t>4. Slip vs. Output power</w:t>
      </w:r>
    </w:p>
    <w:p w:rsidR="00992AFB" w:rsidRDefault="0018226E" w:rsidP="0018226E">
      <w:pPr>
        <w:ind w:left="720" w:firstLine="720"/>
        <w:rPr>
          <w:lang w:val="en-US"/>
        </w:rPr>
      </w:pPr>
      <w:r>
        <w:rPr>
          <w:noProof/>
          <w:lang w:eastAsia="en-GB"/>
        </w:rPr>
        <w:drawing>
          <wp:inline distT="0" distB="0" distL="0" distR="0">
            <wp:extent cx="3594100" cy="2695575"/>
            <wp:effectExtent l="19050" t="0" r="6350" b="0"/>
            <wp:docPr id="90" name="Picture 90" descr="C:\Users\vijayprasanna\AC_lab\A7\Report\images\slip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vijayprasanna\AC_lab\A7\Report\images\slip_power_vf.png"/>
                    <pic:cNvPicPr>
                      <a:picLocks noChangeAspect="1" noChangeArrowheads="1"/>
                    </pic:cNvPicPr>
                  </pic:nvPicPr>
                  <pic:blipFill>
                    <a:blip r:embed="rId40" cstate="print"/>
                    <a:srcRect/>
                    <a:stretch>
                      <a:fillRect/>
                    </a:stretch>
                  </pic:blipFill>
                  <pic:spPr bwMode="auto">
                    <a:xfrm>
                      <a:off x="0" y="0"/>
                      <a:ext cx="3594100" cy="2695575"/>
                    </a:xfrm>
                    <a:prstGeom prst="rect">
                      <a:avLst/>
                    </a:prstGeom>
                    <a:noFill/>
                    <a:ln w="9525">
                      <a:noFill/>
                      <a:miter lim="800000"/>
                      <a:headEnd/>
                      <a:tailEnd/>
                    </a:ln>
                  </pic:spPr>
                </pic:pic>
              </a:graphicData>
            </a:graphic>
          </wp:inline>
        </w:drawing>
      </w:r>
    </w:p>
    <w:p w:rsidR="0018226E" w:rsidRDefault="0018226E" w:rsidP="0018226E">
      <w:pPr>
        <w:rPr>
          <w:lang w:val="en-US"/>
        </w:rPr>
      </w:pPr>
      <w:r>
        <w:rPr>
          <w:b/>
          <w:lang w:val="en-US"/>
        </w:rPr>
        <w:lastRenderedPageBreak/>
        <w:t xml:space="preserve">Observation: </w:t>
      </w:r>
      <w:r>
        <w:rPr>
          <w:lang w:val="en-US"/>
        </w:rPr>
        <w:t>The slip vs. Output power curve for the 256V 32Hz is significantly higher that the 400V 50Hz.</w:t>
      </w:r>
    </w:p>
    <w:p w:rsidR="00992AFB" w:rsidRDefault="0018226E" w:rsidP="00F36D62">
      <w:pPr>
        <w:rPr>
          <w:lang w:val="en-US"/>
        </w:rPr>
      </w:pPr>
      <w:r>
        <w:rPr>
          <w:b/>
          <w:lang w:val="en-US"/>
        </w:rPr>
        <w:t xml:space="preserve">Inference: </w:t>
      </w:r>
      <w:r>
        <w:rPr>
          <w:lang w:val="en-US"/>
        </w:rPr>
        <w:t>The increase of load on the rotor decreases the speed which in turn causes the slip to increase. This effect is seen rapidly when the machine operated at a lower operating voltage.</w:t>
      </w:r>
    </w:p>
    <w:p w:rsidR="00992AFB" w:rsidRPr="002D5F56" w:rsidRDefault="00416F49" w:rsidP="002D5F56">
      <w:pPr>
        <w:pStyle w:val="NoSpacing"/>
        <w:rPr>
          <w:b/>
          <w:lang w:val="en-US"/>
        </w:rPr>
      </w:pPr>
      <w:r w:rsidRPr="002D5F56">
        <w:rPr>
          <w:b/>
          <w:lang w:val="en-US"/>
        </w:rPr>
        <w:t>4</w:t>
      </w:r>
      <w:r w:rsidR="00992AFB" w:rsidRPr="002D5F56">
        <w:rPr>
          <w:b/>
          <w:lang w:val="en-US"/>
        </w:rPr>
        <w:t>) Performance characteristics for rotor resistance of 1.286 ohms and 1.9 times its values</w:t>
      </w:r>
    </w:p>
    <w:p w:rsidR="00992AFB" w:rsidRPr="00C018C1" w:rsidRDefault="00992AFB" w:rsidP="00C018C1">
      <w:pPr>
        <w:rPr>
          <w:b/>
          <w:lang w:val="en-US"/>
        </w:rPr>
      </w:pPr>
      <w:r w:rsidRPr="00C018C1">
        <w:rPr>
          <w:b/>
          <w:lang w:val="en-US"/>
        </w:rPr>
        <w:t>1.  Efficiency vs. Output power</w:t>
      </w:r>
    </w:p>
    <w:p w:rsidR="00336322" w:rsidRDefault="00EB26A8" w:rsidP="00336322">
      <w:pPr>
        <w:ind w:firstLine="720"/>
        <w:rPr>
          <w:lang w:val="en-US"/>
        </w:rPr>
      </w:pPr>
      <w:r>
        <w:rPr>
          <w:noProof/>
          <w:lang w:eastAsia="en-GB"/>
        </w:rPr>
        <w:drawing>
          <wp:inline distT="0" distB="0" distL="0" distR="0">
            <wp:extent cx="4165600" cy="3124200"/>
            <wp:effectExtent l="19050" t="0" r="6350" b="0"/>
            <wp:docPr id="92" name="Picture 92" descr="C:\Users\vijayprasanna\AC_lab\A7\Report\images\ef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vijayprasanna\AC_lab\A7\Report\images\eff_power_r.png"/>
                    <pic:cNvPicPr>
                      <a:picLocks noChangeAspect="1" noChangeArrowheads="1"/>
                    </pic:cNvPicPr>
                  </pic:nvPicPr>
                  <pic:blipFill>
                    <a:blip r:embed="rId41" cstate="print"/>
                    <a:srcRect/>
                    <a:stretch>
                      <a:fillRect/>
                    </a:stretch>
                  </pic:blipFill>
                  <pic:spPr bwMode="auto">
                    <a:xfrm>
                      <a:off x="0" y="0"/>
                      <a:ext cx="4165600" cy="3124200"/>
                    </a:xfrm>
                    <a:prstGeom prst="rect">
                      <a:avLst/>
                    </a:prstGeom>
                    <a:noFill/>
                    <a:ln w="9525">
                      <a:noFill/>
                      <a:miter lim="800000"/>
                      <a:headEnd/>
                      <a:tailEnd/>
                    </a:ln>
                  </pic:spPr>
                </pic:pic>
              </a:graphicData>
            </a:graphic>
          </wp:inline>
        </w:drawing>
      </w:r>
    </w:p>
    <w:p w:rsidR="00336322" w:rsidRDefault="00336322" w:rsidP="00336322">
      <w:pPr>
        <w:rPr>
          <w:lang w:val="en-US"/>
        </w:rPr>
      </w:pPr>
      <w:r>
        <w:rPr>
          <w:b/>
          <w:lang w:val="en-US"/>
        </w:rPr>
        <w:t xml:space="preserve">Observation: </w:t>
      </w:r>
      <w:r>
        <w:rPr>
          <w:lang w:val="en-US"/>
        </w:rPr>
        <w:t>The value of efficiencies at various output powers for both values of resistances remains the same.</w:t>
      </w:r>
    </w:p>
    <w:p w:rsidR="00336322" w:rsidRPr="00336322" w:rsidRDefault="00336322" w:rsidP="00336322">
      <w:pPr>
        <w:rPr>
          <w:lang w:val="en-US"/>
        </w:rPr>
      </w:pPr>
      <w:r>
        <w:rPr>
          <w:b/>
          <w:lang w:val="en-US"/>
        </w:rPr>
        <w:t xml:space="preserve">Inference: </w:t>
      </w:r>
      <w:r>
        <w:rPr>
          <w:lang w:val="en-US"/>
        </w:rPr>
        <w:t xml:space="preserve">The value of R2 directly affects the value of the non-shunt branch current, as it increases the current through it decreases. This effect is balanced by the increase in the value of R2. Hence the output is the same value of R2. Therefore, the efficiency is the same. </w:t>
      </w:r>
    </w:p>
    <w:p w:rsidR="00992AFB" w:rsidRPr="00336322" w:rsidRDefault="00336322" w:rsidP="00336322">
      <w:pPr>
        <w:rPr>
          <w:lang w:val="en-US"/>
        </w:rPr>
      </w:pPr>
      <w:r>
        <w:rPr>
          <w:lang w:val="en-US"/>
        </w:rPr>
        <w:t xml:space="preserve"> </w:t>
      </w:r>
      <w:r w:rsidR="00992AFB" w:rsidRPr="00336322">
        <w:rPr>
          <w:b/>
          <w:lang w:val="en-US"/>
        </w:rPr>
        <w:t>2. Line current vs. Output power</w:t>
      </w:r>
    </w:p>
    <w:p w:rsidR="00992AFB" w:rsidRDefault="00CA1129" w:rsidP="00336322">
      <w:pPr>
        <w:ind w:left="720" w:firstLine="720"/>
        <w:rPr>
          <w:lang w:val="en-US"/>
        </w:rPr>
      </w:pPr>
      <w:r>
        <w:rPr>
          <w:noProof/>
          <w:lang w:eastAsia="en-GB"/>
        </w:rPr>
        <w:lastRenderedPageBreak/>
        <w:drawing>
          <wp:inline distT="0" distB="0" distL="0" distR="0">
            <wp:extent cx="4229100" cy="3171825"/>
            <wp:effectExtent l="19050" t="0" r="0" b="0"/>
            <wp:docPr id="93" name="Picture 93" descr="C:\Users\vijayprasanna\AC_lab\A7\Report\images\i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vijayprasanna\AC_lab\A7\Report\images\i_power_r.png"/>
                    <pic:cNvPicPr>
                      <a:picLocks noChangeAspect="1" noChangeArrowheads="1"/>
                    </pic:cNvPicPr>
                  </pic:nvPicPr>
                  <pic:blipFill>
                    <a:blip r:embed="rId42" cstate="print"/>
                    <a:srcRect/>
                    <a:stretch>
                      <a:fillRect/>
                    </a:stretch>
                  </pic:blipFill>
                  <pic:spPr bwMode="auto">
                    <a:xfrm>
                      <a:off x="0" y="0"/>
                      <a:ext cx="4229100" cy="3171825"/>
                    </a:xfrm>
                    <a:prstGeom prst="rect">
                      <a:avLst/>
                    </a:prstGeom>
                    <a:noFill/>
                    <a:ln w="9525">
                      <a:noFill/>
                      <a:miter lim="800000"/>
                      <a:headEnd/>
                      <a:tailEnd/>
                    </a:ln>
                  </pic:spPr>
                </pic:pic>
              </a:graphicData>
            </a:graphic>
          </wp:inline>
        </w:drawing>
      </w:r>
    </w:p>
    <w:p w:rsidR="00336322" w:rsidRDefault="00336322" w:rsidP="00336322">
      <w:pPr>
        <w:rPr>
          <w:lang w:val="en-US"/>
        </w:rPr>
      </w:pPr>
      <w:r>
        <w:rPr>
          <w:b/>
          <w:lang w:val="en-US"/>
        </w:rPr>
        <w:t xml:space="preserve">Observation: </w:t>
      </w:r>
      <w:r>
        <w:rPr>
          <w:lang w:val="en-US"/>
        </w:rPr>
        <w:t>The value of line current is nearly the same for both values of R2.</w:t>
      </w:r>
    </w:p>
    <w:p w:rsidR="00336322" w:rsidRPr="00336322" w:rsidRDefault="00336322" w:rsidP="00336322">
      <w:pPr>
        <w:rPr>
          <w:lang w:val="en-US"/>
        </w:rPr>
      </w:pPr>
      <w:r>
        <w:rPr>
          <w:b/>
          <w:lang w:val="en-US"/>
        </w:rPr>
        <w:t xml:space="preserve">Inference: </w:t>
      </w:r>
      <w:r>
        <w:rPr>
          <w:lang w:val="en-US"/>
        </w:rPr>
        <w:t>The increase in the R2 decreases the value of line current but in such a way that the output power is same for two different values of R2. This causes the line current to remain the same for a given output power for varying values of R2.</w:t>
      </w:r>
    </w:p>
    <w:p w:rsidR="00992AFB" w:rsidRPr="00336322" w:rsidRDefault="00992AFB" w:rsidP="00336322">
      <w:pPr>
        <w:rPr>
          <w:b/>
          <w:lang w:val="en-US"/>
        </w:rPr>
      </w:pPr>
      <w:r w:rsidRPr="00336322">
        <w:rPr>
          <w:b/>
          <w:lang w:val="en-US"/>
        </w:rPr>
        <w:t>3. Power factor vs. Output power</w:t>
      </w:r>
    </w:p>
    <w:p w:rsidR="00992AFB" w:rsidRDefault="00E566D5" w:rsidP="00E566D5">
      <w:pPr>
        <w:rPr>
          <w:lang w:val="en-US"/>
        </w:rPr>
      </w:pPr>
      <w:r>
        <w:rPr>
          <w:lang w:val="en-US"/>
        </w:rPr>
        <w:t xml:space="preserve">                                 </w:t>
      </w:r>
      <w:r w:rsidR="00CA1129">
        <w:rPr>
          <w:noProof/>
          <w:lang w:eastAsia="en-GB"/>
        </w:rPr>
        <w:drawing>
          <wp:inline distT="0" distB="0" distL="0" distR="0">
            <wp:extent cx="3476625" cy="2607470"/>
            <wp:effectExtent l="19050" t="0" r="9525" b="0"/>
            <wp:docPr id="94" name="Picture 94" descr="C:\Users\vijayprasanna\AC_lab\A7\Report\images\p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vijayprasanna\AC_lab\A7\Report\images\pf_power_r.png"/>
                    <pic:cNvPicPr>
                      <a:picLocks noChangeAspect="1" noChangeArrowheads="1"/>
                    </pic:cNvPicPr>
                  </pic:nvPicPr>
                  <pic:blipFill>
                    <a:blip r:embed="rId43" cstate="print"/>
                    <a:srcRect/>
                    <a:stretch>
                      <a:fillRect/>
                    </a:stretch>
                  </pic:blipFill>
                  <pic:spPr bwMode="auto">
                    <a:xfrm>
                      <a:off x="0" y="0"/>
                      <a:ext cx="3476628" cy="2607472"/>
                    </a:xfrm>
                    <a:prstGeom prst="rect">
                      <a:avLst/>
                    </a:prstGeom>
                    <a:noFill/>
                    <a:ln w="9525">
                      <a:noFill/>
                      <a:miter lim="800000"/>
                      <a:headEnd/>
                      <a:tailEnd/>
                    </a:ln>
                  </pic:spPr>
                </pic:pic>
              </a:graphicData>
            </a:graphic>
          </wp:inline>
        </w:drawing>
      </w:r>
    </w:p>
    <w:p w:rsidR="00336322" w:rsidRDefault="00336322" w:rsidP="00336322">
      <w:pPr>
        <w:rPr>
          <w:lang w:val="en-US"/>
        </w:rPr>
      </w:pPr>
      <w:r>
        <w:rPr>
          <w:b/>
          <w:lang w:val="en-US"/>
        </w:rPr>
        <w:t xml:space="preserve">Observation: </w:t>
      </w:r>
      <w:r>
        <w:rPr>
          <w:lang w:val="en-US"/>
        </w:rPr>
        <w:t>the value of power factor remains the same with respect output power for varying R2 values.</w:t>
      </w:r>
    </w:p>
    <w:p w:rsidR="00336322" w:rsidRPr="00336322" w:rsidRDefault="00336322" w:rsidP="00336322">
      <w:pPr>
        <w:rPr>
          <w:lang w:val="en-US"/>
        </w:rPr>
      </w:pPr>
      <w:r>
        <w:rPr>
          <w:b/>
          <w:lang w:val="en-US"/>
        </w:rPr>
        <w:t xml:space="preserve">Inference: </w:t>
      </w:r>
      <w:r>
        <w:rPr>
          <w:lang w:val="en-US"/>
        </w:rPr>
        <w:t>As the value of R2 increases there is corresponding output power. For this output power, the power factor is a given value that does not change with varying values of R2.</w:t>
      </w:r>
    </w:p>
    <w:p w:rsidR="00992AFB" w:rsidRPr="0093625A" w:rsidRDefault="00992AFB" w:rsidP="0093625A">
      <w:pPr>
        <w:rPr>
          <w:b/>
          <w:lang w:val="en-US"/>
        </w:rPr>
      </w:pPr>
      <w:r w:rsidRPr="0093625A">
        <w:rPr>
          <w:b/>
          <w:lang w:val="en-US"/>
        </w:rPr>
        <w:t>4. Slip vs. Output power</w:t>
      </w:r>
    </w:p>
    <w:p w:rsidR="00992AFB" w:rsidRDefault="00CA1129" w:rsidP="00E566D5">
      <w:pPr>
        <w:ind w:left="720" w:firstLine="720"/>
        <w:rPr>
          <w:lang w:val="en-US"/>
        </w:rPr>
      </w:pPr>
      <w:r>
        <w:rPr>
          <w:noProof/>
          <w:lang w:eastAsia="en-GB"/>
        </w:rPr>
        <w:lastRenderedPageBreak/>
        <w:drawing>
          <wp:inline distT="0" distB="0" distL="0" distR="0">
            <wp:extent cx="3987800" cy="2990850"/>
            <wp:effectExtent l="19050" t="0" r="0" b="0"/>
            <wp:docPr id="95" name="Picture 95" descr="C:\Users\vijayprasanna\AC_lab\A7\Report\images\slip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vijayprasanna\AC_lab\A7\Report\images\slip_power_r.png"/>
                    <pic:cNvPicPr>
                      <a:picLocks noChangeAspect="1" noChangeArrowheads="1"/>
                    </pic:cNvPicPr>
                  </pic:nvPicPr>
                  <pic:blipFill>
                    <a:blip r:embed="rId44" cstate="print"/>
                    <a:srcRect/>
                    <a:stretch>
                      <a:fillRect/>
                    </a:stretch>
                  </pic:blipFill>
                  <pic:spPr bwMode="auto">
                    <a:xfrm>
                      <a:off x="0" y="0"/>
                      <a:ext cx="3987800" cy="2990850"/>
                    </a:xfrm>
                    <a:prstGeom prst="rect">
                      <a:avLst/>
                    </a:prstGeom>
                    <a:noFill/>
                    <a:ln w="9525">
                      <a:noFill/>
                      <a:miter lim="800000"/>
                      <a:headEnd/>
                      <a:tailEnd/>
                    </a:ln>
                  </pic:spPr>
                </pic:pic>
              </a:graphicData>
            </a:graphic>
          </wp:inline>
        </w:drawing>
      </w:r>
    </w:p>
    <w:p w:rsidR="00786024" w:rsidRDefault="00786024" w:rsidP="00786024">
      <w:pPr>
        <w:rPr>
          <w:lang w:val="en-US"/>
        </w:rPr>
      </w:pPr>
      <w:r>
        <w:rPr>
          <w:b/>
          <w:lang w:val="en-US"/>
        </w:rPr>
        <w:t xml:space="preserve">Observation: </w:t>
      </w:r>
      <w:r>
        <w:rPr>
          <w:lang w:val="en-US"/>
        </w:rPr>
        <w:t>the value of slip for higher R2 is higher.</w:t>
      </w:r>
    </w:p>
    <w:p w:rsidR="00786024" w:rsidRPr="00786024" w:rsidRDefault="00786024" w:rsidP="00786024">
      <w:pPr>
        <w:rPr>
          <w:lang w:val="en-US"/>
        </w:rPr>
      </w:pPr>
      <w:r>
        <w:rPr>
          <w:b/>
          <w:lang w:val="en-US"/>
        </w:rPr>
        <w:t xml:space="preserve">Inference: </w:t>
      </w:r>
      <w:r>
        <w:rPr>
          <w:lang w:val="en-US"/>
        </w:rPr>
        <w:t>By increasing the value of R2, the resistance of the rotor circuit increases. This leads to increase in the torque and hence speed decreases. With decrease in speed, the value of slip increases.</w:t>
      </w:r>
    </w:p>
    <w:p w:rsidR="00992AFB" w:rsidRPr="00786024" w:rsidRDefault="00992AFB" w:rsidP="00786024">
      <w:pPr>
        <w:rPr>
          <w:b/>
          <w:lang w:val="en-US"/>
        </w:rPr>
      </w:pPr>
      <w:r w:rsidRPr="00786024">
        <w:rPr>
          <w:b/>
          <w:lang w:val="en-US"/>
        </w:rPr>
        <w:t>5. Speed vs. Output power</w:t>
      </w:r>
    </w:p>
    <w:p w:rsidR="00992AFB" w:rsidRDefault="00CA1129" w:rsidP="007A2E0B">
      <w:pPr>
        <w:ind w:left="720" w:firstLine="720"/>
        <w:rPr>
          <w:lang w:val="en-US"/>
        </w:rPr>
      </w:pPr>
      <w:r>
        <w:rPr>
          <w:noProof/>
          <w:lang w:eastAsia="en-GB"/>
        </w:rPr>
        <w:drawing>
          <wp:inline distT="0" distB="0" distL="0" distR="0">
            <wp:extent cx="3644900" cy="2733675"/>
            <wp:effectExtent l="19050" t="0" r="0" b="0"/>
            <wp:docPr id="96" name="Picture 96" descr="C:\Users\vijayprasanna\AC_lab\A7\Report\images\speed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vijayprasanna\AC_lab\A7\Report\images\speed_power_r.png"/>
                    <pic:cNvPicPr>
                      <a:picLocks noChangeAspect="1" noChangeArrowheads="1"/>
                    </pic:cNvPicPr>
                  </pic:nvPicPr>
                  <pic:blipFill>
                    <a:blip r:embed="rId45" cstate="print"/>
                    <a:srcRect/>
                    <a:stretch>
                      <a:fillRect/>
                    </a:stretch>
                  </pic:blipFill>
                  <pic:spPr bwMode="auto">
                    <a:xfrm>
                      <a:off x="0" y="0"/>
                      <a:ext cx="3644900" cy="2733675"/>
                    </a:xfrm>
                    <a:prstGeom prst="rect">
                      <a:avLst/>
                    </a:prstGeom>
                    <a:noFill/>
                    <a:ln w="9525">
                      <a:noFill/>
                      <a:miter lim="800000"/>
                      <a:headEnd/>
                      <a:tailEnd/>
                    </a:ln>
                  </pic:spPr>
                </pic:pic>
              </a:graphicData>
            </a:graphic>
          </wp:inline>
        </w:drawing>
      </w:r>
    </w:p>
    <w:p w:rsidR="007A2E0B" w:rsidRDefault="007A2E0B" w:rsidP="007A2E0B">
      <w:r>
        <w:rPr>
          <w:b/>
        </w:rPr>
        <w:t xml:space="preserve">Observation: </w:t>
      </w:r>
      <w:r>
        <w:t>the value of speed is lower for higher values of R2.</w:t>
      </w:r>
    </w:p>
    <w:p w:rsidR="007A2E0B" w:rsidRPr="007A2E0B" w:rsidRDefault="007A2E0B" w:rsidP="007A2E0B">
      <w:r>
        <w:rPr>
          <w:b/>
        </w:rPr>
        <w:t xml:space="preserve">Inference: </w:t>
      </w:r>
      <w:r>
        <w:t xml:space="preserve">increase in the value of R2 causes the current to drop in the rotor circuit and hence leads to the drop in the speed in the rotor. </w:t>
      </w:r>
    </w:p>
    <w:p w:rsidR="00992AFB" w:rsidRPr="007A2E0B" w:rsidRDefault="00992AFB" w:rsidP="007A2E0B">
      <w:pPr>
        <w:rPr>
          <w:b/>
          <w:lang w:val="en-US"/>
        </w:rPr>
      </w:pPr>
      <w:r w:rsidRPr="007A2E0B">
        <w:rPr>
          <w:b/>
          <w:lang w:val="en-US"/>
        </w:rPr>
        <w:t>6. Torque vs.  Output power</w:t>
      </w:r>
    </w:p>
    <w:p w:rsidR="00992AFB" w:rsidRDefault="00CA1129" w:rsidP="00992AFB">
      <w:pPr>
        <w:ind w:firstLine="720"/>
        <w:rPr>
          <w:lang w:val="en-US"/>
        </w:rPr>
      </w:pPr>
      <w:r>
        <w:rPr>
          <w:noProof/>
          <w:lang w:eastAsia="en-GB"/>
        </w:rPr>
        <w:lastRenderedPageBreak/>
        <w:drawing>
          <wp:inline distT="0" distB="0" distL="0" distR="0">
            <wp:extent cx="4406900" cy="3305175"/>
            <wp:effectExtent l="19050" t="0" r="0" b="0"/>
            <wp:docPr id="97" name="Picture 97" descr="C:\Users\vijayprasanna\AC_lab\A7\Report\images\torque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vijayprasanna\AC_lab\A7\Report\images\torque_power_r.png"/>
                    <pic:cNvPicPr>
                      <a:picLocks noChangeAspect="1" noChangeArrowheads="1"/>
                    </pic:cNvPicPr>
                  </pic:nvPicPr>
                  <pic:blipFill>
                    <a:blip r:embed="rId46" cstate="print"/>
                    <a:srcRect/>
                    <a:stretch>
                      <a:fillRect/>
                    </a:stretch>
                  </pic:blipFill>
                  <pic:spPr bwMode="auto">
                    <a:xfrm>
                      <a:off x="0" y="0"/>
                      <a:ext cx="4406900" cy="3305175"/>
                    </a:xfrm>
                    <a:prstGeom prst="rect">
                      <a:avLst/>
                    </a:prstGeom>
                    <a:noFill/>
                    <a:ln w="9525">
                      <a:noFill/>
                      <a:miter lim="800000"/>
                      <a:headEnd/>
                      <a:tailEnd/>
                    </a:ln>
                  </pic:spPr>
                </pic:pic>
              </a:graphicData>
            </a:graphic>
          </wp:inline>
        </w:drawing>
      </w:r>
    </w:p>
    <w:p w:rsidR="007A2E0B" w:rsidRDefault="007A2E0B" w:rsidP="007A2E0B">
      <w:pPr>
        <w:rPr>
          <w:lang w:val="en-US"/>
        </w:rPr>
      </w:pPr>
      <w:r>
        <w:rPr>
          <w:b/>
          <w:lang w:val="en-US"/>
        </w:rPr>
        <w:t xml:space="preserve">Observation: </w:t>
      </w:r>
      <w:r>
        <w:rPr>
          <w:lang w:val="en-US"/>
        </w:rPr>
        <w:t>the torque remains constant with respect to output power for varying values of R2.</w:t>
      </w:r>
    </w:p>
    <w:p w:rsidR="007A2E0B" w:rsidRPr="007A2E0B" w:rsidRDefault="007A2E0B" w:rsidP="007A2E0B">
      <w:pPr>
        <w:rPr>
          <w:lang w:val="en-US"/>
        </w:rPr>
      </w:pPr>
      <w:r>
        <w:rPr>
          <w:b/>
          <w:lang w:val="en-US"/>
        </w:rPr>
        <w:t xml:space="preserve">Inference: </w:t>
      </w:r>
      <w:r>
        <w:rPr>
          <w:lang w:val="en-US"/>
        </w:rPr>
        <w:t>the torque varies linearly with output power and the value R2 does not affect their ratio.</w:t>
      </w:r>
    </w:p>
    <w:p w:rsidR="00992AFB" w:rsidRPr="002D5F56" w:rsidRDefault="002D5F56" w:rsidP="00992AFB">
      <w:pPr>
        <w:rPr>
          <w:b/>
          <w:sz w:val="28"/>
          <w:szCs w:val="28"/>
        </w:rPr>
      </w:pPr>
      <w:r w:rsidRPr="002D5F56">
        <w:rPr>
          <w:b/>
          <w:sz w:val="28"/>
          <w:szCs w:val="28"/>
        </w:rPr>
        <w:t>Result</w:t>
      </w:r>
    </w:p>
    <w:p w:rsidR="002D5F56" w:rsidRDefault="002D5F56" w:rsidP="00992AFB">
      <w:r>
        <w:t>The various graphs were plotted and studied.</w:t>
      </w:r>
    </w:p>
    <w:p w:rsidR="002D5F56" w:rsidRDefault="002D5F56" w:rsidP="00992AFB">
      <w:pPr>
        <w:rPr>
          <w:b/>
          <w:sz w:val="28"/>
          <w:szCs w:val="28"/>
        </w:rPr>
      </w:pPr>
      <w:r w:rsidRPr="002D5F56">
        <w:rPr>
          <w:b/>
          <w:sz w:val="28"/>
          <w:szCs w:val="28"/>
        </w:rPr>
        <w:t>Inference</w:t>
      </w:r>
    </w:p>
    <w:p w:rsidR="002D5F56" w:rsidRDefault="002D5F56" w:rsidP="00992AFB">
      <w:r>
        <w:t>With the values from the no load and blocked rotor test we are able to predetermine the operation of the machine for varying loads.</w:t>
      </w:r>
    </w:p>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6C3062">
      <w:pPr>
        <w:jc w:val="center"/>
        <w:rPr>
          <w:b/>
          <w:caps/>
          <w:color w:val="000000"/>
          <w:sz w:val="32"/>
          <w:szCs w:val="32"/>
        </w:rPr>
      </w:pPr>
      <w:r w:rsidRPr="00674568">
        <w:rPr>
          <w:b/>
          <w:caps/>
          <w:color w:val="000000"/>
          <w:sz w:val="32"/>
          <w:szCs w:val="32"/>
        </w:rPr>
        <w:t>Load test on three</w:t>
      </w:r>
      <w:r>
        <w:rPr>
          <w:b/>
          <w:caps/>
          <w:color w:val="000000"/>
          <w:sz w:val="32"/>
          <w:szCs w:val="32"/>
        </w:rPr>
        <w:t>-</w:t>
      </w:r>
      <w:r w:rsidRPr="00674568">
        <w:rPr>
          <w:b/>
          <w:caps/>
          <w:color w:val="000000"/>
          <w:sz w:val="32"/>
          <w:szCs w:val="32"/>
        </w:rPr>
        <w:t>phase induction motor</w:t>
      </w:r>
    </w:p>
    <w:p w:rsidR="006C3062" w:rsidRDefault="006C3062" w:rsidP="006C3062">
      <w:pPr>
        <w:rPr>
          <w:b/>
          <w:color w:val="000000"/>
        </w:rPr>
      </w:pPr>
      <w:r w:rsidRPr="00B604F6">
        <w:rPr>
          <w:b/>
          <w:color w:val="000000"/>
        </w:rPr>
        <w:t>AIM</w:t>
      </w:r>
      <w:r>
        <w:rPr>
          <w:b/>
          <w:color w:val="000000"/>
        </w:rPr>
        <w:t xml:space="preserve">     </w:t>
      </w:r>
    </w:p>
    <w:p w:rsidR="006C3062" w:rsidRDefault="006C3062" w:rsidP="006C3062">
      <w:pPr>
        <w:spacing w:line="360" w:lineRule="auto"/>
        <w:jc w:val="both"/>
        <w:rPr>
          <w:color w:val="000000"/>
        </w:rPr>
      </w:pPr>
      <w:r>
        <w:rPr>
          <w:color w:val="000000"/>
        </w:rPr>
        <w:t>To conduct load test on three-phase Induction motor and obtain its performance characteristics.</w:t>
      </w:r>
    </w:p>
    <w:p w:rsidR="001C1ABD" w:rsidRDefault="001C1ABD" w:rsidP="001C1ABD">
      <w:pPr>
        <w:rPr>
          <w:b/>
          <w:color w:val="000000"/>
        </w:rPr>
      </w:pPr>
      <w:r>
        <w:rPr>
          <w:b/>
          <w:color w:val="000000"/>
        </w:rPr>
        <w:t>APPARATUS REQUIRED</w:t>
      </w:r>
    </w:p>
    <w:p w:rsidR="00313283" w:rsidRDefault="00313283" w:rsidP="00313283">
      <w:pPr>
        <w:rPr>
          <w:b/>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0"/>
        <w:gridCol w:w="3308"/>
        <w:gridCol w:w="2340"/>
        <w:gridCol w:w="1800"/>
      </w:tblGrid>
      <w:tr w:rsidR="00313283" w:rsidRPr="009224D6" w:rsidTr="00252A2F">
        <w:trPr>
          <w:trHeight w:val="432"/>
          <w:jc w:val="center"/>
        </w:trPr>
        <w:tc>
          <w:tcPr>
            <w:tcW w:w="940" w:type="dxa"/>
          </w:tcPr>
          <w:p w:rsidR="00313283" w:rsidRPr="009224D6" w:rsidRDefault="00313283" w:rsidP="00252A2F">
            <w:pPr>
              <w:jc w:val="center"/>
              <w:rPr>
                <w:b/>
                <w:bCs/>
              </w:rPr>
            </w:pPr>
            <w:r w:rsidRPr="009224D6">
              <w:rPr>
                <w:b/>
                <w:bCs/>
              </w:rPr>
              <w:t>Sl. No.</w:t>
            </w:r>
          </w:p>
        </w:tc>
        <w:tc>
          <w:tcPr>
            <w:tcW w:w="3308" w:type="dxa"/>
          </w:tcPr>
          <w:p w:rsidR="00313283" w:rsidRPr="009224D6" w:rsidRDefault="00313283" w:rsidP="00252A2F">
            <w:pPr>
              <w:jc w:val="center"/>
              <w:rPr>
                <w:b/>
                <w:bCs/>
              </w:rPr>
            </w:pPr>
            <w:r>
              <w:rPr>
                <w:b/>
              </w:rPr>
              <w:t>Name of the apparatus</w:t>
            </w:r>
          </w:p>
        </w:tc>
        <w:tc>
          <w:tcPr>
            <w:tcW w:w="2340" w:type="dxa"/>
          </w:tcPr>
          <w:p w:rsidR="00313283" w:rsidRPr="009224D6" w:rsidRDefault="00313283" w:rsidP="00252A2F">
            <w:pPr>
              <w:jc w:val="center"/>
              <w:rPr>
                <w:b/>
                <w:bCs/>
              </w:rPr>
            </w:pPr>
            <w:r>
              <w:rPr>
                <w:b/>
                <w:bCs/>
              </w:rPr>
              <w:t>Range</w:t>
            </w:r>
          </w:p>
        </w:tc>
        <w:tc>
          <w:tcPr>
            <w:tcW w:w="1800" w:type="dxa"/>
          </w:tcPr>
          <w:p w:rsidR="00313283" w:rsidRPr="009224D6" w:rsidRDefault="00313283" w:rsidP="00252A2F">
            <w:pPr>
              <w:jc w:val="center"/>
              <w:rPr>
                <w:b/>
                <w:bCs/>
              </w:rPr>
            </w:pPr>
            <w:r w:rsidRPr="009224D6">
              <w:rPr>
                <w:b/>
                <w:bCs/>
              </w:rPr>
              <w:t>Quantity</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Ammeter </w:t>
            </w:r>
          </w:p>
        </w:tc>
        <w:tc>
          <w:tcPr>
            <w:tcW w:w="2340" w:type="dxa"/>
          </w:tcPr>
          <w:p w:rsidR="00313283" w:rsidRPr="009224D6" w:rsidRDefault="00345BCB" w:rsidP="00252A2F">
            <w:pPr>
              <w:jc w:val="center"/>
              <w:rPr>
                <w:bCs/>
              </w:rPr>
            </w:pPr>
            <w:r>
              <w:rPr>
                <w:bCs/>
              </w:rPr>
              <w:t>(0-10) A,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Voltmeter </w:t>
            </w:r>
          </w:p>
        </w:tc>
        <w:tc>
          <w:tcPr>
            <w:tcW w:w="2340" w:type="dxa"/>
          </w:tcPr>
          <w:p w:rsidR="00313283" w:rsidRPr="009224D6" w:rsidRDefault="00345BCB" w:rsidP="00252A2F">
            <w:pPr>
              <w:jc w:val="center"/>
              <w:rPr>
                <w:bCs/>
              </w:rPr>
            </w:pPr>
            <w:r>
              <w:rPr>
                <w:bCs/>
              </w:rPr>
              <w:t>(0-600) V,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Default="00313283" w:rsidP="00252A2F">
            <w:pPr>
              <w:tabs>
                <w:tab w:val="left" w:pos="1815"/>
              </w:tabs>
            </w:pPr>
            <w:r>
              <w:t>Wattmeter</w:t>
            </w:r>
          </w:p>
        </w:tc>
        <w:tc>
          <w:tcPr>
            <w:tcW w:w="2340" w:type="dxa"/>
          </w:tcPr>
          <w:p w:rsidR="00313283" w:rsidRPr="009224D6" w:rsidRDefault="00345BCB" w:rsidP="00252A2F">
            <w:pPr>
              <w:jc w:val="center"/>
              <w:rPr>
                <w:bCs/>
              </w:rPr>
            </w:pPr>
            <w:r>
              <w:rPr>
                <w:bCs/>
              </w:rPr>
              <w:t>UPF (double)</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Pr>
                <w:bCs/>
              </w:rPr>
              <w:t>Connecting wires</w:t>
            </w:r>
          </w:p>
        </w:tc>
        <w:tc>
          <w:tcPr>
            <w:tcW w:w="2340" w:type="dxa"/>
          </w:tcPr>
          <w:p w:rsidR="00313283" w:rsidRPr="009224D6" w:rsidRDefault="00345BCB" w:rsidP="00252A2F">
            <w:pPr>
              <w:jc w:val="center"/>
              <w:rPr>
                <w:bCs/>
              </w:rPr>
            </w:pPr>
            <w:r>
              <w:rPr>
                <w:bCs/>
              </w:rPr>
              <w:t>-</w:t>
            </w:r>
          </w:p>
        </w:tc>
        <w:tc>
          <w:tcPr>
            <w:tcW w:w="1800" w:type="dxa"/>
          </w:tcPr>
          <w:p w:rsidR="00313283" w:rsidRPr="009224D6" w:rsidRDefault="00345BCB" w:rsidP="00252A2F">
            <w:pPr>
              <w:jc w:val="center"/>
              <w:rPr>
                <w:bCs/>
              </w:rPr>
            </w:pPr>
            <w:r>
              <w:rPr>
                <w:bCs/>
              </w:rPr>
              <w:t>-</w:t>
            </w:r>
          </w:p>
        </w:tc>
      </w:tr>
    </w:tbl>
    <w:p w:rsidR="00313283" w:rsidRDefault="00313283" w:rsidP="00313283">
      <w:pPr>
        <w:spacing w:line="360" w:lineRule="auto"/>
        <w:rPr>
          <w:b/>
        </w:rPr>
      </w:pPr>
    </w:p>
    <w:p w:rsidR="00313283" w:rsidRDefault="00313283" w:rsidP="00313283">
      <w:pPr>
        <w:rPr>
          <w:b/>
        </w:rPr>
      </w:pPr>
      <w:r w:rsidRPr="000D7F9B">
        <w:rPr>
          <w:b/>
        </w:rPr>
        <w:t>CIRCUIT DIAGRAM</w:t>
      </w:r>
      <w:r>
        <w:rPr>
          <w:b/>
        </w:rPr>
        <w:t xml:space="preserve"> </w:t>
      </w:r>
      <w:proofErr w:type="gramStart"/>
      <w:r>
        <w:rPr>
          <w:b/>
        </w:rPr>
        <w:t>–  LOAD</w:t>
      </w:r>
      <w:proofErr w:type="gramEnd"/>
      <w:r>
        <w:rPr>
          <w:b/>
        </w:rPr>
        <w:t xml:space="preserve"> TEST ON THREE-PHASE INDUCTION MOTOR</w:t>
      </w:r>
    </w:p>
    <w:p w:rsidR="00FB6BBD" w:rsidRDefault="00CE04EC" w:rsidP="00313283">
      <w:pPr>
        <w:rPr>
          <w:b/>
        </w:rPr>
      </w:pPr>
      <w:r>
        <w:rPr>
          <w:b/>
          <w:noProof/>
          <w:lang w:eastAsia="en-GB"/>
        </w:rPr>
        <w:pict>
          <v:group id="_x0000_s1612" style="position:absolute;margin-left:2.8pt;margin-top:15.25pt;width:473.7pt;height:246.35pt;z-index:251659264" coordorigin="1279,2198" coordsize="12971,6889">
            <v:oval id="_x0000_s1613" style="position:absolute;left:12942;top:4179;width:863;height:864"/>
            <v:rect id="_x0000_s1614" style="position:absolute;left:12915;top:5078;width:1090;height:802" filled="f" stroked="f">
              <v:textbox style="mso-next-textbox:#_x0000_s1614">
                <w:txbxContent>
                  <w:p w:rsidR="0070256D" w:rsidRDefault="0070256D" w:rsidP="00FB6BBD">
                    <w:r>
                      <w:t xml:space="preserve">Brake </w:t>
                    </w:r>
                  </w:p>
                  <w:p w:rsidR="0070256D" w:rsidRDefault="0070256D" w:rsidP="00FB6BBD">
                    <w:r>
                      <w:t>Drum</w:t>
                    </w:r>
                  </w:p>
                </w:txbxContent>
              </v:textbox>
            </v:rect>
            <v:line id="_x0000_s1615" style="position:absolute" from="12569,2640" to="14096,2640" strokeweight="1pt"/>
            <v:line id="_x0000_s1616" style="position:absolute" from="13802,2640" to="13802,3361" strokeweight="1pt"/>
            <v:line id="_x0000_s1617" style="position:absolute" from="13817,3602" to="13817,4644" strokeweight="1pt"/>
            <v:oval id="_x0000_s1618" style="position:absolute;left:13620;top:3341;width:349;height:321" strokeweight="1pt"/>
            <v:line id="_x0000_s1619" style="position:absolute;flip:y" from="13678,3391" to="13896,3592">
              <v:stroke endarrow="classic"/>
            </v:line>
            <v:line id="_x0000_s1620" style="position:absolute;flip:y" from="13523,2473" to="13714,2649" strokeweight="1pt"/>
            <v:line id="_x0000_s1621" style="position:absolute;flip:y" from="13668,2473" to="13860,2649" strokeweight="1pt"/>
            <v:line id="_x0000_s1622" style="position:absolute;flip:y" from="13832,2456" to="14024,2632" strokeweight="1pt"/>
            <v:line id="_x0000_s1623" style="position:absolute;flip:y" from="13977,2473" to="14169,2649" strokeweight="1pt"/>
            <v:rect id="_x0000_s1624" style="position:absolute;left:13133;top:3258;width:654;height:601" filled="f" stroked="f">
              <v:textbox style="mso-next-textbox:#_x0000_s1624">
                <w:txbxContent>
                  <w:p w:rsidR="0070256D" w:rsidRDefault="0070256D" w:rsidP="00FB6BBD">
                    <w:pPr>
                      <w:rPr>
                        <w:vertAlign w:val="subscript"/>
                      </w:rPr>
                    </w:pPr>
                    <w:r>
                      <w:t>S</w:t>
                    </w:r>
                    <w:r>
                      <w:rPr>
                        <w:vertAlign w:val="subscript"/>
                      </w:rPr>
                      <w:t>2</w:t>
                    </w:r>
                  </w:p>
                </w:txbxContent>
              </v:textbox>
            </v:rect>
            <v:rect id="_x0000_s1625" style="position:absolute;left:8424;top:3758;width:163;height:1224" stroked="f"/>
            <v:rect id="_x0000_s1626" style="position:absolute;left:10029;top:3770;width:163;height:1224" stroked="f"/>
            <v:rect id="_x0000_s1627" style="position:absolute;left:10014;top:5018;width:163;height:1006" stroked="f"/>
            <v:rect id="_x0000_s1628" style="position:absolute;left:8450;top:5034;width:163;height:1006" stroked="f"/>
            <v:oval id="_x0000_s1629" style="position:absolute;left:13232;top:4474;width:288;height:288" fillcolor="black"/>
            <v:oval id="_x0000_s1630" style="position:absolute;left:11120;top:4561;width:115;height:101" filled="f"/>
            <v:oval id="_x0000_s1631" style="position:absolute;left:11255;top:4651;width:115;height:101" filled="f"/>
            <v:oval id="_x0000_s1632" style="position:absolute;left:11165;top:4771;width:115;height:101" filled="f"/>
            <v:oval id="_x0000_s1633" style="position:absolute;left:10985;top:4666;width:115;height:101" filled="f"/>
            <v:shape id="_x0000_s1634" type="#_x0000_t32" style="position:absolute;left:4213;top:3433;width:0;height:921" o:connectortype="straight"/>
            <v:shape id="_x0000_s1635" type="#_x0000_t32" style="position:absolute;left:4138;top:3433;width:0;height:921" o:connectortype="straight"/>
            <v:shape id="_x0000_s1636" type="#_x0000_t32" style="position:absolute;left:4163;top:5451;width:0;height:921" o:connectortype="straight"/>
            <v:shape id="_x0000_s1637" type="#_x0000_t32" style="position:absolute;left:4088;top:5451;width:0;height:921" o:connectortype="straight"/>
            <v:shape id="_x0000_s1638" type="#_x0000_t32" style="position:absolute;left:4199;top:7575;width:0;height:921" o:connectortype="straight"/>
            <v:shape id="_x0000_s1639" type="#_x0000_t32" style="position:absolute;left:4124;top:7575;width:0;height:921" o:connectortype="straight"/>
            <v:rect id="_x0000_s1640" style="position:absolute;left:1497;top:2756;width:654;height:401" filled="f" stroked="f">
              <v:textbox style="mso-next-textbox:#_x0000_s1640">
                <w:txbxContent>
                  <w:p w:rsidR="0070256D" w:rsidRDefault="0070256D" w:rsidP="00FB6BBD">
                    <w:r>
                      <w:t>R</w:t>
                    </w:r>
                  </w:p>
                </w:txbxContent>
              </v:textbox>
            </v:rect>
            <v:rect id="_x0000_s1641" style="position:absolute;left:1497;top:6900;width:631;height:574" filled="f" stroked="f">
              <v:textbox style="mso-next-textbox:#_x0000_s1641">
                <w:txbxContent>
                  <w:p w:rsidR="0070256D" w:rsidRDefault="0070256D" w:rsidP="00FB6BBD">
                    <w:r>
                      <w:t>B</w:t>
                    </w:r>
                  </w:p>
                </w:txbxContent>
              </v:textbox>
            </v:rect>
            <v:rect id="_x0000_s1642" style="position:absolute;left:1279;top:3992;width:1418;height:2800" filled="f" stroked="f">
              <v:textbox style="mso-next-textbox:#_x0000_s1642">
                <w:txbxContent>
                  <w:p w:rsidR="0070256D" w:rsidRDefault="0070256D" w:rsidP="00FB6BBD">
                    <w:r>
                      <w:t xml:space="preserve">    3-Phase</w:t>
                    </w:r>
                  </w:p>
                  <w:p w:rsidR="0070256D" w:rsidRDefault="0070256D" w:rsidP="00FB6BBD">
                    <w:r>
                      <w:t xml:space="preserve">     400V</w:t>
                    </w:r>
                  </w:p>
                  <w:p w:rsidR="0070256D" w:rsidRDefault="0070256D" w:rsidP="00FB6BBD"/>
                  <w:p w:rsidR="0070256D" w:rsidRDefault="0070256D" w:rsidP="00FB6BBD"/>
                  <w:p w:rsidR="0070256D" w:rsidRDefault="0070256D" w:rsidP="00FB6BBD">
                    <w:r>
                      <w:t xml:space="preserve">    50 Hz</w:t>
                    </w:r>
                  </w:p>
                  <w:p w:rsidR="0070256D" w:rsidRDefault="0070256D" w:rsidP="00FB6BBD">
                    <w:r>
                      <w:t xml:space="preserve">    AC </w:t>
                    </w:r>
                  </w:p>
                  <w:p w:rsidR="0070256D" w:rsidRDefault="0070256D" w:rsidP="00FB6BBD">
                    <w:r>
                      <w:t xml:space="preserve">    Supply</w:t>
                    </w:r>
                  </w:p>
                </w:txbxContent>
              </v:textbox>
            </v:rect>
            <v:line id="_x0000_s1643" style="position:absolute;rotation:90" from="4239,4647" to="4512,4647" strokeweight="1pt"/>
            <v:group id="_x0000_s1644" style="position:absolute;left:3752;top:3773;width:1274;height:209;rotation:90" coordorigin="7170,5400" coordsize="1145,207">
              <v:oval id="_x0000_s1645" style="position:absolute;left:7392;top:5446;width:101;height:158" strokeweight="1pt"/>
              <v:oval id="_x0000_s1646" style="position:absolute;left:7543;top:5446;width:101;height:158" strokeweight="1pt"/>
              <v:oval id="_x0000_s1647" style="position:absolute;left:7690;top:5449;width:101;height:158" strokeweight="1pt"/>
              <v:shape id="_x0000_s1648" style="position:absolute;left:7401;top:5400;width:228;height:86;mso-position-horizontal:absolute;mso-position-vertical:absolute" coordsize="228,61" path="m,61hdc18,34,53,17,84,7v36,1,63,-7,90,12c184,26,190,32,201,37v6,3,18,6,18,6c223,49,228,61,228,61e" filled="f" strokeweight="1pt">
                <v:path arrowok="t"/>
              </v:shape>
              <v:shape id="_x0000_s1649" style="position:absolute;left:7551;top:5404;width:228;height:86;mso-position-horizontal:absolute;mso-position-vertical:absolute" coordsize="228,61" path="m,61hdc18,34,53,17,84,7v36,1,63,-7,90,12c184,26,190,32,201,37v6,3,18,6,18,6c223,49,228,61,228,61e" filled="f" strokeweight="1pt">
                <v:path arrowok="t"/>
              </v:shape>
              <v:shape id="_x0000_s1650" style="position:absolute;left:7170;top:5401;width:173;height:115;mso-position-horizontal:absolute;mso-position-vertical:absolute" coordsize="228,61" path="m,61hdc18,34,53,17,84,7v36,1,63,-7,90,12c184,26,190,32,201,37v6,3,18,6,18,6c223,49,228,61,228,61e" filled="f" strokeweight="1pt">
                <v:path arrowok="t"/>
              </v:shape>
              <v:shape id="_x0000_s1651" style="position:absolute;left:8142;top:5401;width:173;height:115;mso-position-horizontal:absolute;mso-position-vertical:absolute" coordsize="228,61" path="m,61hdc18,34,53,17,84,7v36,1,63,-7,90,12c184,26,190,32,201,37v6,3,18,6,18,6c223,49,228,61,228,61e" filled="f" strokeweight="1pt">
                <v:path arrowok="t"/>
              </v:shape>
              <v:oval id="_x0000_s1652" style="position:absolute;left:7841;top:5446;width:101;height:158" strokeweight="1pt"/>
              <v:oval id="_x0000_s1653" style="position:absolute;left:7992;top:5446;width:101;height:158" strokeweight="1pt"/>
              <v:oval id="_x0000_s1654" style="position:absolute;left:8139;top:5449;width:101;height:158" strokeweight="1pt"/>
              <v:shape id="_x0000_s1655" style="position:absolute;left:7850;top:5400;width:228;height:86;mso-position-horizontal:absolute;mso-position-vertical:absolute" coordsize="228,61" path="m,61hdc18,34,53,17,84,7v36,1,63,-7,90,12c184,26,190,32,201,37v6,3,18,6,18,6c223,49,228,61,228,61e" filled="f" strokeweight="1pt">
                <v:path arrowok="t"/>
              </v:shape>
              <v:shape id="_x0000_s1656" style="position:absolute;left:7995;top:5404;width:228;height:86;mso-position-horizontal:absolute;mso-position-vertical:absolute" coordsize="228,61" path="m,61hdc18,34,53,17,84,7v36,1,63,-7,90,12c184,26,190,32,201,37v6,3,18,6,18,6c223,49,228,61,228,61e" filled="f" strokeweight="1pt">
                <v:path arrowok="t"/>
              </v:shape>
              <v:oval id="_x0000_s1657" style="position:absolute;left:7245;top:5447;width:101;height:158" strokeweight="1pt"/>
              <v:shape id="_x0000_s1658" style="position:absolute;left:7252;top:5400;width:228;height:86;mso-position-horizontal:absolute;mso-position-vertical:absolute" coordsize="228,61" path="m,61hdc18,34,53,17,84,7v36,1,63,-7,90,12c184,26,190,32,201,37v6,3,18,6,18,6c223,49,228,61,228,61e" filled="f" strokeweight="1pt">
                <v:path arrowok="t"/>
              </v:shape>
              <v:shape id="_x0000_s1659" style="position:absolute;left:7695;top:5405;width:228;height:86;mso-position-horizontal:absolute;mso-position-vertical:absolute" coordsize="228,61" path="m,61hdc18,34,53,17,84,7v36,1,63,-7,90,12c184,26,190,32,201,37v6,3,18,6,18,6c223,49,228,61,228,61e" filled="f" strokeweight="1pt">
                <v:path arrowok="t"/>
              </v:shape>
            </v:group>
            <v:line id="_x0000_s1660" style="position:absolute;rotation:90" from="4208,3092" to="4514,3092" strokeweight="1pt"/>
            <v:line id="_x0000_s1661" style="position:absolute" from="4032,4777" to="4382,4777" strokeweight="1pt"/>
            <v:line id="_x0000_s1662" style="position:absolute;rotation:90" from="4233,6743" to="4506,6743" strokeweight="1pt"/>
            <v:group id="_x0000_s1663" style="position:absolute;left:3733;top:5852;width:1274;height:210;rotation:90" coordorigin="7170,5400" coordsize="1145,207">
              <v:oval id="_x0000_s1664" style="position:absolute;left:7392;top:5446;width:101;height:158" strokeweight="1pt"/>
              <v:oval id="_x0000_s1665" style="position:absolute;left:7543;top:5446;width:101;height:158" strokeweight="1pt"/>
              <v:oval id="_x0000_s1666" style="position:absolute;left:7690;top:5449;width:101;height:158" strokeweight="1pt"/>
              <v:shape id="_x0000_s1667" style="position:absolute;left:7401;top:5400;width:228;height:86;mso-position-horizontal:absolute;mso-position-vertical:absolute" coordsize="228,61" path="m,61hdc18,34,53,17,84,7v36,1,63,-7,90,12c184,26,190,32,201,37v6,3,18,6,18,6c223,49,228,61,228,61e" filled="f" strokeweight="1pt">
                <v:path arrowok="t"/>
              </v:shape>
              <v:shape id="_x0000_s1668" style="position:absolute;left:7551;top:5404;width:228;height:86;mso-position-horizontal:absolute;mso-position-vertical:absolute" coordsize="228,61" path="m,61hdc18,34,53,17,84,7v36,1,63,-7,90,12c184,26,190,32,201,37v6,3,18,6,18,6c223,49,228,61,228,61e" filled="f" strokeweight="1pt">
                <v:path arrowok="t"/>
              </v:shape>
              <v:shape id="_x0000_s1669" style="position:absolute;left:7170;top:5401;width:173;height:115;mso-position-horizontal:absolute;mso-position-vertical:absolute" coordsize="228,61" path="m,61hdc18,34,53,17,84,7v36,1,63,-7,90,12c184,26,190,32,201,37v6,3,18,6,18,6c223,49,228,61,228,61e" filled="f" strokeweight="1pt">
                <v:path arrowok="t"/>
              </v:shape>
              <v:shape id="_x0000_s1670" style="position:absolute;left:8142;top:5401;width:173;height:115;mso-position-horizontal:absolute;mso-position-vertical:absolute" coordsize="228,61" path="m,61hdc18,34,53,17,84,7v36,1,63,-7,90,12c184,26,190,32,201,37v6,3,18,6,18,6c223,49,228,61,228,61e" filled="f" strokeweight="1pt">
                <v:path arrowok="t"/>
              </v:shape>
              <v:oval id="_x0000_s1671" style="position:absolute;left:7841;top:5446;width:101;height:158" strokeweight="1pt"/>
              <v:oval id="_x0000_s1672" style="position:absolute;left:7992;top:5446;width:101;height:158" strokeweight="1pt"/>
              <v:oval id="_x0000_s1673" style="position:absolute;left:8139;top:5449;width:101;height:158" strokeweight="1pt"/>
              <v:shape id="_x0000_s1674" style="position:absolute;left:7850;top:5400;width:228;height:86;mso-position-horizontal:absolute;mso-position-vertical:absolute" coordsize="228,61" path="m,61hdc18,34,53,17,84,7v36,1,63,-7,90,12c184,26,190,32,201,37v6,3,18,6,18,6c223,49,228,61,228,61e" filled="f" strokeweight="1pt">
                <v:path arrowok="t"/>
              </v:shape>
              <v:shape id="_x0000_s1675" style="position:absolute;left:7995;top:5404;width:228;height:86;mso-position-horizontal:absolute;mso-position-vertical:absolute" coordsize="228,61" path="m,61hdc18,34,53,17,84,7v36,1,63,-7,90,12c184,26,190,32,201,37v6,3,18,6,18,6c223,49,228,61,228,61e" filled="f" strokeweight="1pt">
                <v:path arrowok="t"/>
              </v:shape>
              <v:oval id="_x0000_s1676" style="position:absolute;left:7245;top:5447;width:101;height:158" strokeweight="1pt"/>
              <v:shape id="_x0000_s1677" style="position:absolute;left:7252;top:5400;width:228;height:86;mso-position-horizontal:absolute;mso-position-vertical:absolute" coordsize="228,61" path="m,61hdc18,34,53,17,84,7v36,1,63,-7,90,12c184,26,190,32,201,37v6,3,18,6,18,6c223,49,228,61,228,61e" filled="f" strokeweight="1pt">
                <v:path arrowok="t"/>
              </v:shape>
              <v:shape id="_x0000_s1678" style="position:absolute;left:7695;top:5405;width:228;height:86;mso-position-horizontal:absolute;mso-position-vertical:absolute" coordsize="228,61" path="m,61hdc18,34,53,17,84,7v36,1,63,-7,90,12c184,26,190,32,201,37v6,3,18,6,18,6c223,49,228,61,228,61e" filled="f" strokeweight="1pt">
                <v:path arrowok="t"/>
              </v:shape>
            </v:group>
            <v:line id="_x0000_s1679" style="position:absolute;rotation:90" from="4226,5161" to="4531,5161" strokeweight="1pt"/>
            <v:line id="_x0000_s1680" style="position:absolute;rotation:90" from="4246,8822" to="4518,8822" strokeweight="1pt"/>
            <v:group id="_x0000_s1681" style="position:absolute;left:3745;top:7949;width:1276;height:209;rotation:90" coordorigin="7170,5400" coordsize="1145,207">
              <v:oval id="_x0000_s1682" style="position:absolute;left:7392;top:5446;width:101;height:158" strokeweight="1pt"/>
              <v:oval id="_x0000_s1683" style="position:absolute;left:7543;top:5446;width:101;height:158" strokeweight="1pt"/>
              <v:oval id="_x0000_s1684" style="position:absolute;left:7690;top:5449;width:101;height:158" strokeweight="1pt"/>
              <v:shape id="_x0000_s1685" style="position:absolute;left:7401;top:5400;width:228;height:86;mso-position-horizontal:absolute;mso-position-vertical:absolute" coordsize="228,61" path="m,61hdc18,34,53,17,84,7v36,1,63,-7,90,12c184,26,190,32,201,37v6,3,18,6,18,6c223,49,228,61,228,61e" filled="f" strokeweight="1pt">
                <v:path arrowok="t"/>
              </v:shape>
              <v:shape id="_x0000_s1686" style="position:absolute;left:7551;top:5404;width:228;height:86;mso-position-horizontal:absolute;mso-position-vertical:absolute" coordsize="228,61" path="m,61hdc18,34,53,17,84,7v36,1,63,-7,90,12c184,26,190,32,201,37v6,3,18,6,18,6c223,49,228,61,228,61e" filled="f" strokeweight="1pt">
                <v:path arrowok="t"/>
              </v:shape>
              <v:shape id="_x0000_s1687" style="position:absolute;left:7170;top:5401;width:173;height:115;mso-position-horizontal:absolute;mso-position-vertical:absolute" coordsize="228,61" path="m,61hdc18,34,53,17,84,7v36,1,63,-7,90,12c184,26,190,32,201,37v6,3,18,6,18,6c223,49,228,61,228,61e" filled="f" strokeweight="1pt">
                <v:path arrowok="t"/>
              </v:shape>
              <v:shape id="_x0000_s1688" style="position:absolute;left:8142;top:5401;width:173;height:115;mso-position-horizontal:absolute;mso-position-vertical:absolute" coordsize="228,61" path="m,61hdc18,34,53,17,84,7v36,1,63,-7,90,12c184,26,190,32,201,37v6,3,18,6,18,6c223,49,228,61,228,61e" filled="f" strokeweight="1pt">
                <v:path arrowok="t"/>
              </v:shape>
              <v:oval id="_x0000_s1689" style="position:absolute;left:7841;top:5446;width:101;height:158" strokeweight="1pt"/>
              <v:oval id="_x0000_s1690" style="position:absolute;left:7992;top:5446;width:101;height:158" strokeweight="1pt"/>
              <v:oval id="_x0000_s1691" style="position:absolute;left:8139;top:5449;width:101;height:158" strokeweight="1pt"/>
              <v:shape id="_x0000_s1692" style="position:absolute;left:7850;top:5400;width:228;height:86;mso-position-horizontal:absolute;mso-position-vertical:absolute" coordsize="228,61" path="m,61hdc18,34,53,17,84,7v36,1,63,-7,90,12c184,26,190,32,201,37v6,3,18,6,18,6c223,49,228,61,228,61e" filled="f" strokeweight="1pt">
                <v:path arrowok="t"/>
              </v:shape>
              <v:shape id="_x0000_s1693" style="position:absolute;left:7995;top:5404;width:228;height:86;mso-position-horizontal:absolute;mso-position-vertical:absolute" coordsize="228,61" path="m,61hdc18,34,53,17,84,7v36,1,63,-7,90,12c184,26,190,32,201,37v6,3,18,6,18,6c223,49,228,61,228,61e" filled="f" strokeweight="1pt">
                <v:path arrowok="t"/>
              </v:shape>
              <v:oval id="_x0000_s1694" style="position:absolute;left:7245;top:5447;width:101;height:158" strokeweight="1pt"/>
              <v:shape id="_x0000_s1695" style="position:absolute;left:7252;top:5400;width:228;height:86;mso-position-horizontal:absolute;mso-position-vertical:absolute" coordsize="228,61" path="m,61hdc18,34,53,17,84,7v36,1,63,-7,90,12c184,26,190,32,201,37v6,3,18,6,18,6c223,49,228,61,228,61e" filled="f" strokeweight="1pt">
                <v:path arrowok="t"/>
              </v:shape>
              <v:shape id="_x0000_s1696" style="position:absolute;left:7695;top:5405;width:228;height:86;mso-position-horizontal:absolute;mso-position-vertical:absolute" coordsize="228,61" path="m,61hdc18,34,53,17,84,7v36,1,63,-7,90,12c184,26,190,32,201,37v6,3,18,6,18,6c223,49,228,61,228,61e" filled="f" strokeweight="1pt">
                <v:path arrowok="t"/>
              </v:shape>
            </v:group>
            <v:line id="_x0000_s1697" style="position:absolute;rotation:90" from="4226,7270" to="4531,7270" strokeweight="1pt"/>
            <v:line id="_x0000_s1698" style="position:absolute" from="4024,6884" to="4373,6884" strokeweight="1pt"/>
            <v:line id="_x0000_s1699" style="position:absolute" from="4037,8958" to="4386,8958" strokeweight="1pt"/>
            <v:rect id="_x0000_s1700" style="position:absolute;left:1497;top:4760;width:654;height:402" filled="f" stroked="f">
              <v:textbox style="mso-next-textbox:#_x0000_s1700">
                <w:txbxContent>
                  <w:p w:rsidR="0070256D" w:rsidRDefault="0070256D" w:rsidP="00FB6BBD">
                    <w:r>
                      <w:t>Y</w:t>
                    </w:r>
                  </w:p>
                </w:txbxContent>
              </v:textbox>
            </v:rect>
            <v:line id="_x0000_s1701" style="position:absolute" from="4024,7199" to="4024,8963" strokeweight="1pt"/>
            <v:shape id="_x0000_s1702" style="position:absolute;left:4034;top:4884;width:200;height:219;rotation:90;mso-position-horizontal:absolute;mso-position-vertical:absolute" coordsize="360,360" path="m,360c60,180,120,,180,v60,,150,300,180,360e" filled="f">
              <v:path arrowok="t"/>
            </v:shape>
            <v:line id="_x0000_s1703" style="position:absolute;rotation:90" from="3975,6956" to="4072,6956" strokeweight="1pt"/>
            <v:line id="_x0000_s1704" style="position:absolute" from="4024,5078" to="4024,7003" strokeweight="1pt"/>
            <v:line id="_x0000_s1705" style="position:absolute;rotation:90" from="3967,4834" to="4080,4834" strokeweight="1pt"/>
            <v:rect id="_x0000_s1706" style="position:absolute;left:3896;top:3006;width:655;height:401" filled="f" stroked="f">
              <v:textbox style="mso-next-textbox:#_x0000_s1706">
                <w:txbxContent>
                  <w:p w:rsidR="0070256D" w:rsidRDefault="0070256D" w:rsidP="00FB6BBD">
                    <w:r>
                      <w:t>B</w:t>
                    </w:r>
                  </w:p>
                </w:txbxContent>
              </v:textbox>
            </v:rect>
            <v:rect id="_x0000_s1707" style="position:absolute;left:4478;top:4427;width:655;height:400" filled="f" stroked="f">
              <v:textbox style="mso-next-textbox:#_x0000_s1707">
                <w:txbxContent>
                  <w:p w:rsidR="0070256D" w:rsidRDefault="0070256D" w:rsidP="00FB6BBD">
                    <w:r>
                      <w:t>E</w:t>
                    </w:r>
                  </w:p>
                </w:txbxContent>
              </v:textbox>
            </v:rect>
            <v:rect id="_x0000_s1708" style="position:absolute;left:3896;top:4343;width:655;height:401" filled="f" stroked="f">
              <v:textbox style="mso-next-textbox:#_x0000_s1708">
                <w:txbxContent>
                  <w:p w:rsidR="0070256D" w:rsidRDefault="0070256D" w:rsidP="00FB6BBD">
                    <w:r>
                      <w:t>C</w:t>
                    </w:r>
                  </w:p>
                </w:txbxContent>
              </v:textbox>
            </v:rect>
            <v:rect id="_x0000_s1709" style="position:absolute;left:3915;top:6414;width:655;height:401" filled="f" stroked="f">
              <v:textbox style="mso-next-textbox:#_x0000_s1709">
                <w:txbxContent>
                  <w:p w:rsidR="0070256D" w:rsidRDefault="0070256D" w:rsidP="00FB6BBD">
                    <w:r>
                      <w:t>C</w:t>
                    </w:r>
                  </w:p>
                </w:txbxContent>
              </v:textbox>
            </v:rect>
            <v:rect id="_x0000_s1710" style="position:absolute;left:3915;top:8519;width:655;height:401" filled="f" stroked="f">
              <v:textbox style="mso-next-textbox:#_x0000_s1710">
                <w:txbxContent>
                  <w:p w:rsidR="0070256D" w:rsidRDefault="0070256D" w:rsidP="00FB6BBD">
                    <w:r>
                      <w:t>C</w:t>
                    </w:r>
                  </w:p>
                </w:txbxContent>
              </v:textbox>
            </v:rect>
            <v:rect id="_x0000_s1711" style="position:absolute;left:3933;top:5012;width:655;height:400" filled="f" stroked="f">
              <v:textbox style="mso-next-textbox:#_x0000_s1711">
                <w:txbxContent>
                  <w:p w:rsidR="0070256D" w:rsidRDefault="0070256D" w:rsidP="00FB6BBD">
                    <w:r>
                      <w:t>B</w:t>
                    </w:r>
                  </w:p>
                </w:txbxContent>
              </v:textbox>
            </v:rect>
            <v:rect id="_x0000_s1712" style="position:absolute;left:3952;top:7150;width:655;height:402" filled="f" stroked="f">
              <v:textbox style="mso-next-textbox:#_x0000_s1712">
                <w:txbxContent>
                  <w:p w:rsidR="0070256D" w:rsidRDefault="0070256D" w:rsidP="00FB6BBD">
                    <w:r>
                      <w:t>B</w:t>
                    </w:r>
                  </w:p>
                </w:txbxContent>
              </v:textbox>
            </v:rect>
            <v:rect id="_x0000_s1713" style="position:absolute;left:4534;top:6498;width:654;height:401" filled="f" stroked="f">
              <v:textbox style="mso-next-textbox:#_x0000_s1713">
                <w:txbxContent>
                  <w:p w:rsidR="0070256D" w:rsidRDefault="0070256D" w:rsidP="00FB6BBD">
                    <w:r>
                      <w:t>E</w:t>
                    </w:r>
                  </w:p>
                </w:txbxContent>
              </v:textbox>
            </v:rect>
            <v:rect id="_x0000_s1714" style="position:absolute;left:4588;top:8586;width:654;height:401" filled="f" stroked="f">
              <v:textbox style="mso-next-textbox:#_x0000_s1714">
                <w:txbxContent>
                  <w:p w:rsidR="0070256D" w:rsidRDefault="0070256D" w:rsidP="00FB6BBD">
                    <w:r>
                      <w:t>E</w:t>
                    </w:r>
                  </w:p>
                </w:txbxContent>
              </v:textbox>
            </v:rect>
            <v:line id="_x0000_s1715" style="position:absolute;rotation:90" from="4784,4087" to="4784,4733" strokeweight="1pt">
              <v:stroke endarrow="block"/>
            </v:line>
            <v:line id="_x0000_s1716" style="position:absolute;rotation:90" from="4766,6192" to="4766,6838" strokeweight="1pt">
              <v:stroke endarrow="block"/>
            </v:line>
            <v:line id="_x0000_s1717" style="position:absolute;rotation:90" from="4784,8279" to="4784,8925" strokeweight="1pt">
              <v:stroke endarrow="block"/>
            </v:line>
            <v:line id="_x0000_s1718" style="position:absolute" from="5079,5010" to="5079,6518" strokeweight="1pt"/>
            <v:line id="_x0000_s1719" style="position:absolute" from="5096,7117" to="5096,8608" strokeweight="1pt"/>
            <v:line id="_x0000_s1720" style="position:absolute" from="5111,2954" to="5111,4411" strokeweight="1pt"/>
            <v:line id="_x0000_s1721" style="position:absolute" from="6631,5012" to="10523,5012" strokeweight="1pt"/>
            <v:line id="_x0000_s1722" style="position:absolute" from="7061,3975" to="7061,5017" strokeweight="1pt"/>
            <v:line id="_x0000_s1723" style="position:absolute" from="7061,2939" to="7061,3541" strokeweight="1pt"/>
            <v:line id="_x0000_s1724" style="position:absolute" from="9548,2939" to="11084,2939" strokeweight="1pt"/>
            <v:rect id="_x0000_s1725" style="position:absolute;left:10296;top:5412;width:1527;height:1002" filled="f" stroked="f">
              <v:textbox style="mso-next-textbox:#_x0000_s1725" inset="0,0,0,0">
                <w:txbxContent>
                  <w:p w:rsidR="0070256D" w:rsidRDefault="0070256D" w:rsidP="00FB6BBD">
                    <w:pPr>
                      <w:jc w:val="center"/>
                    </w:pPr>
                    <w:r>
                      <w:t>Three-phase</w:t>
                    </w:r>
                  </w:p>
                  <w:p w:rsidR="0070256D" w:rsidRDefault="0070256D" w:rsidP="00FB6BBD">
                    <w:pPr>
                      <w:jc w:val="center"/>
                    </w:pPr>
                    <w:r>
                      <w:t>Induction</w:t>
                    </w:r>
                  </w:p>
                  <w:p w:rsidR="0070256D" w:rsidRDefault="0070256D" w:rsidP="00FB6BBD">
                    <w:pPr>
                      <w:jc w:val="center"/>
                    </w:pPr>
                    <w:r>
                      <w:t>Motor</w:t>
                    </w:r>
                  </w:p>
                </w:txbxContent>
              </v:textbox>
            </v:rect>
            <v:rect id="_x0000_s1726" style="position:absolute;left:8075;top:7477;width:3814;height:1112" filled="f" stroked="f">
              <v:textbox style="mso-next-textbox:#_x0000_s1726">
                <w:txbxContent>
                  <w:p w:rsidR="0070256D" w:rsidRPr="003105AD" w:rsidRDefault="0070256D" w:rsidP="00FB6BBD">
                    <w:pPr>
                      <w:rPr>
                        <w:szCs w:val="16"/>
                      </w:rPr>
                    </w:pPr>
                    <w:r>
                      <w:rPr>
                        <w:szCs w:val="16"/>
                      </w:rPr>
                      <w:t>Double element wattmeter</w:t>
                    </w:r>
                  </w:p>
                  <w:p w:rsidR="0070256D" w:rsidRPr="003105AD" w:rsidRDefault="0070256D" w:rsidP="00FB6BBD">
                    <w:pPr>
                      <w:rPr>
                        <w:szCs w:val="16"/>
                      </w:rPr>
                    </w:pPr>
                  </w:p>
                </w:txbxContent>
              </v:textbox>
            </v:rect>
            <v:oval id="_x0000_s1727" style="position:absolute;left:9915;top:4971;width:70;height:64" fillcolor="black"/>
            <v:group id="_x0000_s1728" style="position:absolute;left:8703;top:3214;width:1216;height:154" coordorigin="3976,2160" coordsize="1942,200">
              <v:line id="_x0000_s1729" style="position:absolute;flip:y" from="4174,2175" to="4238,2276" strokeweight="1pt"/>
              <v:line id="_x0000_s1730" style="position:absolute;flip:y" from="4332,2175" to="4447,2355" strokeweight="1pt"/>
              <v:line id="_x0000_s1731" style="position:absolute;flip:y" from="4539,2175" to="4655,2355" strokeweight="1pt"/>
              <v:line id="_x0000_s1732" style="position:absolute;flip:y" from="4752,2175" to="4867,2355" strokeweight="1pt"/>
              <v:line id="_x0000_s1733" style="position:absolute" from="4856,2175" to="4920,2276" strokeweight="1pt"/>
              <v:line id="_x0000_s1734" style="position:absolute" from="4646,2175" to="4761,2355" strokeweight="1pt"/>
              <v:line id="_x0000_s1735" style="position:absolute" from="4436,2175" to="4551,2355" strokeweight="1pt"/>
              <v:line id="_x0000_s1736" style="position:absolute" from="4227,2175" to="4343,2355" strokeweight="1pt"/>
              <v:line id="_x0000_s1737" style="position:absolute" from="3976,2275" to="4178,2275" strokeweight="1pt"/>
              <v:group id="_x0000_s1738" style="position:absolute;left:4911;top:2160;width:1007;height:200" coordorigin="6354,6839" coordsize="1017,207">
                <v:oval id="_x0000_s1739" style="position:absolute;left:6660;top:6885;width:101;height:158" strokeweight="1pt"/>
                <v:oval id="_x0000_s1740" style="position:absolute;left:6811;top:6885;width:101;height:158" strokeweight="1pt"/>
                <v:oval id="_x0000_s1741" style="position:absolute;left:6958;top:6888;width:101;height:158" strokeweight="1pt"/>
                <v:shape id="_x0000_s1742" style="position:absolute;left:6669;top:6839;width:228;height:86;mso-position-horizontal:absolute;mso-position-vertical:absolute" coordsize="228,61" path="m,61hdc18,34,53,17,84,7v36,1,63,-7,90,12c184,26,190,32,201,37v6,3,18,6,18,6c223,49,228,61,228,61e" filled="f" strokeweight="1pt">
                  <v:path arrowok="t"/>
                </v:shape>
                <v:shape id="_x0000_s1743" style="position:absolute;left:6819;top:6843;width:228;height:86;mso-position-horizontal:absolute;mso-position-vertical:absolute" coordsize="228,61" path="m,61hdc18,34,53,17,84,7v36,1,63,-7,90,12c184,26,190,32,201,37v6,3,18,6,18,6c223,49,228,61,228,61e" filled="f" strokeweight="1pt">
                  <v:path arrowok="t"/>
                </v:shape>
                <v:shape id="_x0000_s1744" style="position:absolute;left:6588;top:6840;width:173;height:115;mso-position-horizontal:absolute;mso-position-vertical:absolute" coordsize="228,61" path="m,61hdc18,34,53,17,84,7v36,1,63,-7,90,12c184,26,190,32,201,37v6,3,18,6,18,6c223,49,228,61,228,61e" filled="f" strokeweight="1pt">
                  <v:path arrowok="t"/>
                </v:shape>
                <v:shape id="_x0000_s1745" style="position:absolute;left:6958;top:6840;width:173;height:115;mso-position-horizontal:absolute;mso-position-vertical:absolute" coordsize="228,61" path="m,61hdc18,34,53,17,84,7v36,1,63,-7,90,12c184,26,190,32,201,37v6,3,18,6,18,6c223,49,228,61,228,61e" filled="f" strokeweight="1pt">
                  <v:path arrowok="t"/>
                </v:shape>
                <v:line id="_x0000_s1746" style="position:absolute" from="7125,6951" to="7371,6951" strokeweight="1pt"/>
                <v:line id="_x0000_s1747" style="position:absolute" from="6354,6951" to="6600,6951" strokeweight="1pt"/>
              </v:group>
            </v:group>
            <v:line id="_x0000_s1748" style="position:absolute" from="8057,2923" to="9219,2923" strokeweight="1pt"/>
            <v:line id="_x0000_s1749" style="position:absolute" from="8700,2939" to="8700,3293" strokeweight="1pt"/>
            <v:rect id="_x0000_s1750" style="position:absolute;left:8537;top:2539;width:1559;height:4944" filled="f" strokeweight="1pt">
              <v:stroke dashstyle="dash"/>
            </v:rect>
            <v:shape id="_x0000_s1751" style="position:absolute;left:9226;top:2774;width:318;height:193;mso-position-horizontal:absolute;mso-position-vertical:absolute" coordsize="840,1082" path="m,925c70,483,138,27,240,25,342,23,585,738,615,910v30,172,-130,155,-195,150c355,1055,192,1055,225,880,258,705,513,,615,10,717,20,778,480,840,940e" filled="f" strokeweight="1pt">
              <v:path arrowok="t"/>
            </v:shape>
            <v:rect id="_x0000_s1752" style="position:absolute;left:8449;top:2587;width:536;height:384" filled="f" stroked="f" strokeweight="1pt">
              <v:textbox style="mso-next-textbox:#_x0000_s1752">
                <w:txbxContent>
                  <w:p w:rsidR="0070256D" w:rsidRDefault="0070256D" w:rsidP="00FB6BBD">
                    <w:r>
                      <w:t>M</w:t>
                    </w:r>
                  </w:p>
                </w:txbxContent>
              </v:textbox>
            </v:rect>
            <v:rect id="_x0000_s1753" style="position:absolute;left:9690;top:2570;width:536;height:385" filled="f" stroked="f" strokeweight="1pt">
              <v:textbox style="mso-next-textbox:#_x0000_s1753">
                <w:txbxContent>
                  <w:p w:rsidR="0070256D" w:rsidRDefault="0070256D" w:rsidP="00FB6BBD">
                    <w:r>
                      <w:t>L</w:t>
                    </w:r>
                  </w:p>
                </w:txbxContent>
              </v:textbox>
            </v:rect>
            <v:rect id="_x0000_s1754" style="position:absolute;left:9523;top:3294;width:536;height:385" filled="f" stroked="f" strokeweight="1pt">
              <v:textbox style="mso-next-textbox:#_x0000_s1754">
                <w:txbxContent>
                  <w:p w:rsidR="0070256D" w:rsidRDefault="0070256D" w:rsidP="00FB6BBD">
                    <w:r>
                      <w:t>C</w:t>
                    </w:r>
                  </w:p>
                </w:txbxContent>
              </v:textbox>
            </v:rect>
            <v:rect id="_x0000_s1755" style="position:absolute;left:8424;top:3292;width:536;height:384" filled="f" stroked="f" strokeweight="1pt">
              <v:textbox style="mso-next-textbox:#_x0000_s1755">
                <w:txbxContent>
                  <w:p w:rsidR="0070256D" w:rsidRDefault="0070256D" w:rsidP="00FB6BBD">
                    <w:r>
                      <w:t>V</w:t>
                    </w:r>
                  </w:p>
                </w:txbxContent>
              </v:textbox>
            </v:rect>
            <v:group id="_x0000_s1756" style="position:absolute;left:8721;top:6666;width:1216;height:153" coordorigin="3976,2160" coordsize="1942,200">
              <v:line id="_x0000_s1757" style="position:absolute;flip:y" from="4174,2175" to="4238,2276" strokeweight="1pt"/>
              <v:line id="_x0000_s1758" style="position:absolute;flip:y" from="4332,2175" to="4447,2355" strokeweight="1pt"/>
              <v:line id="_x0000_s1759" style="position:absolute;flip:y" from="4539,2175" to="4655,2355" strokeweight="1pt"/>
              <v:line id="_x0000_s1760" style="position:absolute;flip:y" from="4752,2175" to="4867,2355" strokeweight="1pt"/>
              <v:line id="_x0000_s1761" style="position:absolute" from="4856,2175" to="4920,2276" strokeweight="1pt"/>
              <v:line id="_x0000_s1762" style="position:absolute" from="4646,2175" to="4761,2355" strokeweight="1pt"/>
              <v:line id="_x0000_s1763" style="position:absolute" from="4436,2175" to="4551,2355" strokeweight="1pt"/>
              <v:line id="_x0000_s1764" style="position:absolute" from="4227,2175" to="4343,2355" strokeweight="1pt"/>
              <v:line id="_x0000_s1765" style="position:absolute" from="3976,2275" to="4178,2275" strokeweight="1pt"/>
              <v:group id="_x0000_s1766" style="position:absolute;left:4911;top:2160;width:1007;height:200" coordorigin="6354,6839" coordsize="1017,207">
                <v:oval id="_x0000_s1767" style="position:absolute;left:6660;top:6885;width:101;height:158" strokeweight="1pt"/>
                <v:oval id="_x0000_s1768" style="position:absolute;left:6811;top:6885;width:101;height:158" strokeweight="1pt"/>
                <v:oval id="_x0000_s1769" style="position:absolute;left:6958;top:6888;width:101;height:158" strokeweight="1pt"/>
                <v:shape id="_x0000_s1770" style="position:absolute;left:6669;top:6839;width:228;height:86;mso-position-horizontal:absolute;mso-position-vertical:absolute" coordsize="228,61" path="m,61hdc18,34,53,17,84,7v36,1,63,-7,90,12c184,26,190,32,201,37v6,3,18,6,18,6c223,49,228,61,228,61e" filled="f" strokeweight="1pt">
                  <v:path arrowok="t"/>
                </v:shape>
                <v:shape id="_x0000_s1771" style="position:absolute;left:6819;top:6843;width:228;height:86;mso-position-horizontal:absolute;mso-position-vertical:absolute" coordsize="228,61" path="m,61hdc18,34,53,17,84,7v36,1,63,-7,90,12c184,26,190,32,201,37v6,3,18,6,18,6c223,49,228,61,228,61e" filled="f" strokeweight="1pt">
                  <v:path arrowok="t"/>
                </v:shape>
                <v:shape id="_x0000_s1772" style="position:absolute;left:6588;top:6840;width:173;height:115;mso-position-horizontal:absolute;mso-position-vertical:absolute" coordsize="228,61" path="m,61hdc18,34,53,17,84,7v36,1,63,-7,90,12c184,26,190,32,201,37v6,3,18,6,18,6c223,49,228,61,228,61e" filled="f" strokeweight="1pt">
                  <v:path arrowok="t"/>
                </v:shape>
                <v:shape id="_x0000_s1773" style="position:absolute;left:6958;top:6840;width:173;height:115;mso-position-horizontal:absolute;mso-position-vertical:absolute" coordsize="228,61" path="m,61hdc18,34,53,17,84,7v36,1,63,-7,90,12c184,26,190,32,201,37v6,3,18,6,18,6c223,49,228,61,228,61e" filled="f" strokeweight="1pt">
                  <v:path arrowok="t"/>
                </v:shape>
                <v:line id="_x0000_s1774" style="position:absolute" from="7125,6951" to="7371,6951" strokeweight="1pt"/>
                <v:line id="_x0000_s1775" style="position:absolute" from="6354,6951" to="6600,6951" strokeweight="1pt"/>
              </v:group>
            </v:group>
            <v:line id="_x0000_s1776" style="position:absolute" from="6635,7131" to="9237,7131" strokeweight="1pt"/>
            <v:line id="_x0000_s1777" style="position:absolute" from="8700,6749" to="8700,7103" strokeweight="1pt"/>
            <v:rect id="_x0000_s1778" style="position:absolute;left:8442;top:7084;width:536;height:384" filled="f" stroked="f" strokeweight="1pt">
              <v:textbox style="mso-next-textbox:#_x0000_s1778">
                <w:txbxContent>
                  <w:p w:rsidR="0070256D" w:rsidRDefault="0070256D" w:rsidP="00FB6BBD">
                    <w:r>
                      <w:t>M</w:t>
                    </w:r>
                  </w:p>
                </w:txbxContent>
              </v:textbox>
            </v:rect>
            <v:rect id="_x0000_s1779" style="position:absolute;left:9690;top:7099;width:536;height:385" filled="f" stroked="f" strokeweight="1pt">
              <v:textbox style="mso-next-textbox:#_x0000_s1779">
                <w:txbxContent>
                  <w:p w:rsidR="0070256D" w:rsidRDefault="0070256D" w:rsidP="00FB6BBD">
                    <w:r>
                      <w:t>L</w:t>
                    </w:r>
                  </w:p>
                </w:txbxContent>
              </v:textbox>
            </v:rect>
            <v:rect id="_x0000_s1780" style="position:absolute;left:9551;top:6398;width:536;height:384" filled="f" stroked="f" strokeweight="1pt">
              <v:textbox style="mso-next-textbox:#_x0000_s1780">
                <w:txbxContent>
                  <w:p w:rsidR="0070256D" w:rsidRDefault="0070256D" w:rsidP="00FB6BBD">
                    <w:r>
                      <w:t>C</w:t>
                    </w:r>
                  </w:p>
                </w:txbxContent>
              </v:textbox>
            </v:rect>
            <v:rect id="_x0000_s1781" style="position:absolute;left:8450;top:6364;width:538;height:385" filled="f" stroked="f" strokeweight="1pt">
              <v:textbox style="mso-next-textbox:#_x0000_s1781">
                <w:txbxContent>
                  <w:p w:rsidR="0070256D" w:rsidRDefault="0070256D" w:rsidP="00FB6BBD">
                    <w:r>
                      <w:t>V</w:t>
                    </w:r>
                  </w:p>
                </w:txbxContent>
              </v:textbox>
            </v:rect>
            <v:line id="_x0000_s1782" style="position:absolute" from="9932,3291" to="9932,6754" strokeweight="1pt"/>
            <v:oval id="_x0000_s1783" style="position:absolute;left:8661;top:2914;width:70;height:65" fillcolor="black"/>
            <v:oval id="_x0000_s1784" style="position:absolute;left:8661;top:3267;width:70;height:65" fillcolor="black"/>
            <v:oval id="_x0000_s1785" style="position:absolute;left:9915;top:2914;width:70;height:65" fillcolor="black"/>
            <v:oval id="_x0000_s1786" style="position:absolute;left:9897;top:3283;width:70;height:66" fillcolor="black"/>
            <v:oval id="_x0000_s1787" style="position:absolute;left:9878;top:6710;width:70;height:64" fillcolor="black"/>
            <v:oval id="_x0000_s1788" style="position:absolute;left:9897;top:7057;width:70;height:66" fillcolor="black"/>
            <v:oval id="_x0000_s1789" style="position:absolute;left:8662;top:7074;width:70;height:66" fillcolor="black"/>
            <v:oval id="_x0000_s1790" style="position:absolute;left:8678;top:6707;width:70;height:65" fillcolor="black"/>
            <v:oval id="_x0000_s1791" style="position:absolute;left:4006;top:6857;width:70;height:65" fillcolor="black"/>
            <v:group id="_x0000_s1792" style="position:absolute;left:9226;top:4995;width:2646;height:2145" coordorigin="7457,5406" coordsize="2183,1927">
              <v:line id="_x0000_s1793" style="position:absolute" from="7725,7296" to="9640,7296" strokeweight="1pt"/>
              <v:shape id="_x0000_s1794" style="position:absolute;left:7457;top:7160;width:262;height:173;mso-position-horizontal:absolute;mso-position-vertical:absolute" coordsize="840,1082" path="m,925c70,483,138,27,240,25,342,23,585,738,615,910v30,172,-130,155,-195,150c355,1055,192,1055,225,880,258,705,513,,615,10,717,20,778,480,840,940e" filled="f" strokeweight="1pt">
                <v:path arrowok="t"/>
              </v:shape>
              <v:line id="_x0000_s1795" style="position:absolute" from="9630,5406" to="9630,7292"/>
            </v:group>
            <v:rect id="_x0000_s1796" style="position:absolute;left:10660;top:3675;width:655;height:400" filled="f" stroked="f">
              <v:textbox style="mso-next-textbox:#_x0000_s1796">
                <w:txbxContent>
                  <w:p w:rsidR="0070256D" w:rsidRDefault="0070256D" w:rsidP="00FB6BBD">
                    <w:r>
                      <w:t>R</w:t>
                    </w:r>
                  </w:p>
                </w:txbxContent>
              </v:textbox>
            </v:rect>
            <v:rect id="_x0000_s1797" style="position:absolute;left:10115;top:4961;width:655;height:401" filled="f" stroked="f">
              <v:textbox style="mso-next-textbox:#_x0000_s1797">
                <w:txbxContent>
                  <w:p w:rsidR="0070256D" w:rsidRDefault="0070256D" w:rsidP="00FB6BBD">
                    <w:r>
                      <w:t>Y</w:t>
                    </w:r>
                  </w:p>
                </w:txbxContent>
              </v:textbox>
            </v:rect>
            <v:rect id="_x0000_s1798" style="position:absolute;left:11769;top:4794;width:630;height:575" filled="f" stroked="f">
              <v:textbox style="mso-next-textbox:#_x0000_s1798">
                <w:txbxContent>
                  <w:p w:rsidR="0070256D" w:rsidRDefault="0070256D" w:rsidP="00FB6BBD">
                    <w:r>
                      <w:t>B</w:t>
                    </w:r>
                  </w:p>
                </w:txbxContent>
              </v:textbox>
            </v:rect>
            <v:oval id="_x0000_s1799" style="position:absolute;left:10460;top:4041;width:1467;height:1348" filled="f"/>
            <v:group id="_x0000_s1800" style="position:absolute;left:11032;top:4420;width:899;height:217;rotation:3687520fd" coordorigin="7170,5400" coordsize="1145,207">
              <v:oval id="_x0000_s1801" style="position:absolute;left:7392;top:5446;width:101;height:158" strokeweight="1pt"/>
              <v:oval id="_x0000_s1802" style="position:absolute;left:7543;top:5446;width:101;height:158" strokeweight="1pt"/>
              <v:oval id="_x0000_s1803" style="position:absolute;left:7690;top:5449;width:101;height:158" strokeweight="1pt"/>
              <v:shape id="_x0000_s1804" style="position:absolute;left:7401;top:5400;width:228;height:86;mso-position-horizontal:absolute;mso-position-vertical:absolute" coordsize="228,61" path="m,61hdc18,34,53,17,84,7v36,1,63,-7,90,12c184,26,190,32,201,37v6,3,18,6,18,6c223,49,228,61,228,61e" filled="f" strokeweight="1pt">
                <v:path arrowok="t"/>
              </v:shape>
              <v:shape id="_x0000_s1805" style="position:absolute;left:7551;top:5404;width:228;height:86;mso-position-horizontal:absolute;mso-position-vertical:absolute" coordsize="228,61" path="m,61hdc18,34,53,17,84,7v36,1,63,-7,90,12c184,26,190,32,201,37v6,3,18,6,18,6c223,49,228,61,228,61e" filled="f" strokeweight="1pt">
                <v:path arrowok="t"/>
              </v:shape>
              <v:shape id="_x0000_s1806" style="position:absolute;left:7170;top:5401;width:173;height:115;mso-position-horizontal:absolute;mso-position-vertical:absolute" coordsize="228,61" path="m,61hdc18,34,53,17,84,7v36,1,63,-7,90,12c184,26,190,32,201,37v6,3,18,6,18,6c223,49,228,61,228,61e" filled="f" strokeweight="1pt">
                <v:path arrowok="t"/>
              </v:shape>
              <v:shape id="_x0000_s1807" style="position:absolute;left:8142;top:5401;width:173;height:115;mso-position-horizontal:absolute;mso-position-vertical:absolute" coordsize="228,61" path="m,61hdc18,34,53,17,84,7v36,1,63,-7,90,12c184,26,190,32,201,37v6,3,18,6,18,6c223,49,228,61,228,61e" filled="f" strokeweight="1pt">
                <v:path arrowok="t"/>
              </v:shape>
              <v:oval id="_x0000_s1808" style="position:absolute;left:7841;top:5446;width:101;height:158" strokeweight="1pt"/>
              <v:oval id="_x0000_s1809" style="position:absolute;left:7992;top:5446;width:101;height:158" strokeweight="1pt"/>
              <v:oval id="_x0000_s1810" style="position:absolute;left:8139;top:5449;width:101;height:158" strokeweight="1pt"/>
              <v:shape id="_x0000_s1811" style="position:absolute;left:7850;top:5400;width:228;height:86;mso-position-horizontal:absolute;mso-position-vertical:absolute" coordsize="228,61" path="m,61hdc18,34,53,17,84,7v36,1,63,-7,90,12c184,26,190,32,201,37v6,3,18,6,18,6c223,49,228,61,228,61e" filled="f" strokeweight="1pt">
                <v:path arrowok="t"/>
              </v:shape>
              <v:shape id="_x0000_s1812" style="position:absolute;left:7995;top:5404;width:228;height:86;mso-position-horizontal:absolute;mso-position-vertical:absolute" coordsize="228,61" path="m,61hdc18,34,53,17,84,7v36,1,63,-7,90,12c184,26,190,32,201,37v6,3,18,6,18,6c223,49,228,61,228,61e" filled="f" strokeweight="1pt">
                <v:path arrowok="t"/>
              </v:shape>
              <v:oval id="_x0000_s1813" style="position:absolute;left:7245;top:5447;width:101;height:158" strokeweight="1pt"/>
              <v:shape id="_x0000_s1814" style="position:absolute;left:7252;top:5400;width:228;height:86;mso-position-horizontal:absolute;mso-position-vertical:absolute" coordsize="228,61" path="m,61hdc18,34,53,17,84,7v36,1,63,-7,90,12c184,26,190,32,201,37v6,3,18,6,18,6c223,49,228,61,228,61e" filled="f" strokeweight="1pt">
                <v:path arrowok="t"/>
              </v:shape>
              <v:shape id="_x0000_s1815" style="position:absolute;left:7695;top:5405;width:228;height:86;mso-position-horizontal:absolute;mso-position-vertical:absolute" coordsize="228,61" path="m,61hdc18,34,53,17,84,7v36,1,63,-7,90,12c184,26,190,32,201,37v6,3,18,6,18,6c223,49,228,61,228,61e" filled="f" strokeweight="1pt">
                <v:path arrowok="t"/>
              </v:shape>
            </v:group>
            <v:line id="_x0000_s1816" style="position:absolute;rotation:49" from="11743,4947" to="11858,4947"/>
            <v:group id="_x0000_s1817" style="position:absolute;left:10669;top:4929;width:1046;height:200;rotation:180" coordorigin="7170,5400" coordsize="1145,207">
              <v:oval id="_x0000_s1818" style="position:absolute;left:7392;top:5446;width:101;height:158" strokeweight="1pt"/>
              <v:oval id="_x0000_s1819" style="position:absolute;left:7543;top:5446;width:101;height:158" strokeweight="1pt"/>
              <v:oval id="_x0000_s1820" style="position:absolute;left:7690;top:5449;width:101;height:158" strokeweight="1pt"/>
              <v:shape id="_x0000_s1821" style="position:absolute;left:7401;top:5400;width:228;height:86;mso-position-horizontal:absolute;mso-position-vertical:absolute" coordsize="228,61" path="m,61hdc18,34,53,17,84,7v36,1,63,-7,90,12c184,26,190,32,201,37v6,3,18,6,18,6c223,49,228,61,228,61e" filled="f" strokeweight="1pt">
                <v:path arrowok="t"/>
              </v:shape>
              <v:shape id="_x0000_s1822" style="position:absolute;left:7551;top:5404;width:228;height:86;mso-position-horizontal:absolute;mso-position-vertical:absolute" coordsize="228,61" path="m,61hdc18,34,53,17,84,7v36,1,63,-7,90,12c184,26,190,32,201,37v6,3,18,6,18,6c223,49,228,61,228,61e" filled="f" strokeweight="1pt">
                <v:path arrowok="t"/>
              </v:shape>
              <v:shape id="_x0000_s1823" style="position:absolute;left:7170;top:5401;width:173;height:115;mso-position-horizontal:absolute;mso-position-vertical:absolute" coordsize="228,61" path="m,61hdc18,34,53,17,84,7v36,1,63,-7,90,12c184,26,190,32,201,37v6,3,18,6,18,6c223,49,228,61,228,61e" filled="f" strokeweight="1pt">
                <v:path arrowok="t"/>
              </v:shape>
              <v:shape id="_x0000_s1824" style="position:absolute;left:8142;top:5401;width:173;height:115;mso-position-horizontal:absolute;mso-position-vertical:absolute" coordsize="228,61" path="m,61hdc18,34,53,17,84,7v36,1,63,-7,90,12c184,26,190,32,201,37v6,3,18,6,18,6c223,49,228,61,228,61e" filled="f" strokeweight="1pt">
                <v:path arrowok="t"/>
              </v:shape>
              <v:oval id="_x0000_s1825" style="position:absolute;left:7841;top:5446;width:101;height:158" strokeweight="1pt"/>
              <v:oval id="_x0000_s1826" style="position:absolute;left:7992;top:5446;width:101;height:158" strokeweight="1pt"/>
              <v:oval id="_x0000_s1827" style="position:absolute;left:8139;top:5449;width:101;height:158" strokeweight="1pt"/>
              <v:shape id="_x0000_s1828" style="position:absolute;left:7850;top:5400;width:228;height:86;mso-position-horizontal:absolute;mso-position-vertical:absolute" coordsize="228,61" path="m,61hdc18,34,53,17,84,7v36,1,63,-7,90,12c184,26,190,32,201,37v6,3,18,6,18,6c223,49,228,61,228,61e" filled="f" strokeweight="1pt">
                <v:path arrowok="t"/>
              </v:shape>
              <v:shape id="_x0000_s1829" style="position:absolute;left:7995;top:5404;width:228;height:86;mso-position-horizontal:absolute;mso-position-vertical:absolute" coordsize="228,61" path="m,61hdc18,34,53,17,84,7v36,1,63,-7,90,12c184,26,190,32,201,37v6,3,18,6,18,6c223,49,228,61,228,61e" filled="f" strokeweight="1pt">
                <v:path arrowok="t"/>
              </v:shape>
              <v:oval id="_x0000_s1830" style="position:absolute;left:7245;top:5447;width:101;height:158" strokeweight="1pt"/>
              <v:shape id="_x0000_s1831" style="position:absolute;left:7252;top:5400;width:228;height:86;mso-position-horizontal:absolute;mso-position-vertical:absolute" coordsize="228,61" path="m,61hdc18,34,53,17,84,7v36,1,63,-7,90,12c184,26,190,32,201,37v6,3,18,6,18,6c223,49,228,61,228,61e" filled="f" strokeweight="1pt">
                <v:path arrowok="t"/>
              </v:shape>
              <v:shape id="_x0000_s1832" style="position:absolute;left:7695;top:5405;width:228;height:86;mso-position-horizontal:absolute;mso-position-vertical:absolute" coordsize="228,61" path="m,61hdc18,34,53,17,84,7v36,1,63,-7,90,12c184,26,190,32,201,37v6,3,18,6,18,6c223,49,228,61,228,61e" filled="f" strokeweight="1pt">
                <v:path arrowok="t"/>
              </v:shape>
            </v:group>
            <v:line id="_x0000_s1833" style="position:absolute;rotation:114" from="10517,4956" to="10632,4956"/>
            <v:line id="_x0000_s1834" style="position:absolute;rotation:49" from="11086,4104" to="11214,4104"/>
            <v:line id="_x0000_s1835" style="position:absolute" from="11715,5012" to="11837,5012"/>
            <v:line id="_x0000_s1836" style="position:absolute" from="10550,5021" to="10656,5021"/>
            <v:oval id="_x0000_s1837" style="position:absolute;left:10650;top:4757;width:83;height:184;rotation:89688568fd" strokeweight="1pt"/>
            <v:oval id="_x0000_s1838" style="position:absolute;left:10712;top:4640;width:83;height:180;rotation:89688568fd" strokeweight="1pt"/>
            <v:oval id="_x0000_s1839" style="position:absolute;left:10777;top:4526;width:82;height:182;rotation:89688568fd" strokeweight="1pt"/>
            <v:shape id="_x0000_s1840" style="position:absolute;left:10542;top:4721;width:185;height:101;rotation:89688568fd;mso-position-horizontal:absolute;mso-position-vertical:absolute" coordsize="228,61" path="m,61hdc18,34,53,17,84,7v36,1,63,-7,90,12c184,26,190,32,201,37v6,3,18,6,18,6c223,49,228,61,228,61e" filled="f" strokeweight="1pt">
              <v:path arrowok="t"/>
            </v:shape>
            <v:shape id="_x0000_s1841" style="position:absolute;left:10607;top:4606;width:184;height:101;rotation:89688568fd;mso-position-horizontal:absolute;mso-position-vertical:absolute" coordsize="228,61" path="m,61hdc18,34,53,17,84,7v36,1,63,-7,90,12c184,26,190,32,201,37v6,3,18,6,18,6c223,49,228,61,228,61e" filled="f" strokeweight="1pt">
              <v:path arrowok="t"/>
            </v:shape>
            <v:shape id="_x0000_s1842" style="position:absolute;left:10507;top:4798;width:139;height:133;rotation:89688568fd;mso-position-horizontal:absolute;mso-position-vertical:absolute" coordsize="228,61" path="m,61hdc18,34,53,17,84,7v36,1,63,-7,90,12c184,26,190,32,201,37v6,3,18,6,18,6c223,49,228,61,228,61e" filled="f" strokeweight="1pt">
              <v:path arrowok="t"/>
            </v:shape>
            <v:shape id="_x0000_s1843" style="position:absolute;left:10868;top:4153;width:141;height:132;rotation:89688568fd;mso-position-horizontal:absolute;mso-position-vertical:absolute" coordsize="228,61" path="m,61hdc18,34,53,17,84,7v36,1,63,-7,90,12c184,26,190,32,201,37v6,3,18,6,18,6c223,49,228,61,228,61e" filled="f" strokeweight="1pt">
              <v:path arrowok="t"/>
            </v:shape>
            <v:oval id="_x0000_s1844" style="position:absolute;left:10835;top:4406;width:82;height:184;rotation:89688568fd" strokeweight="1pt"/>
            <v:oval id="_x0000_s1845" style="position:absolute;left:10896;top:4287;width:79;height:184;rotation:89688568fd" strokeweight="1pt"/>
            <v:oval id="_x0000_s1846" style="position:absolute;left:10957;top:4174;width:84;height:184;rotation:89688568fd" strokeweight="1pt"/>
            <v:shape id="_x0000_s1847" style="position:absolute;left:10724;top:4372;width:185;height:99;rotation:89688568fd;mso-position-horizontal:absolute;mso-position-vertical:absolute" coordsize="228,61" path="m,61hdc18,34,53,17,84,7v36,1,63,-7,90,12c184,26,190,32,201,37v6,3,18,6,18,6c223,49,228,61,228,61e" filled="f" strokeweight="1pt">
              <v:path arrowok="t"/>
            </v:shape>
            <v:shape id="_x0000_s1848" style="position:absolute;left:10786;top:4259;width:185;height:101;rotation:89688568fd;mso-position-horizontal:absolute;mso-position-vertical:absolute" coordsize="228,61" path="m,61hdc18,34,53,17,84,7v36,1,63,-7,90,12c184,26,190,32,201,37v6,3,18,6,18,6c223,49,228,61,228,61e" filled="f" strokeweight="1pt">
              <v:path arrowok="t"/>
            </v:shape>
            <v:shape id="_x0000_s1849" style="position:absolute;left:10667;top:4494;width:184;height:98;rotation:89688568fd;mso-position-horizontal:absolute;mso-position-vertical:absolute" coordsize="228,61" path="m,61hdc18,34,53,17,84,7v36,1,63,-7,90,12c184,26,190,32,201,37v6,3,18,6,18,6c223,49,228,61,228,61e" filled="f" strokeweight="1pt">
              <v:path arrowok="t"/>
            </v:shape>
            <v:line id="_x0000_s1850" style="position:absolute;rotation:129" from="11010,4104" to="11151,4104"/>
            <v:line id="_x0000_s1851" style="position:absolute;flip:y" from="11097,2939" to="11097,4030"/>
            <v:rect id="_x0000_s1852" style="position:absolute;left:12114;top:4310;width:655;height:600" filled="f" stroked="f">
              <v:textbox style="mso-next-textbox:#_x0000_s1852">
                <w:txbxContent>
                  <w:p w:rsidR="0070256D" w:rsidRDefault="0070256D" w:rsidP="00FB6BBD">
                    <w:pPr>
                      <w:rPr>
                        <w:sz w:val="40"/>
                        <w:szCs w:val="40"/>
                      </w:rPr>
                    </w:pPr>
                    <w:r>
                      <w:rPr>
                        <w:sz w:val="40"/>
                        <w:szCs w:val="40"/>
                      </w:rPr>
                      <w:t>#</w:t>
                    </w:r>
                  </w:p>
                </w:txbxContent>
              </v:textbox>
            </v:rect>
            <v:group id="_x0000_s1853" style="position:absolute;left:2806;top:2839;width:1545;height:235" coordorigin="3030,3930" coordsize="1275,210">
              <v:line id="_x0000_s1854" style="position:absolute" from="3585,4020" to="4305,4020" strokeweight="1pt"/>
              <v:line id="_x0000_s1855" style="position:absolute" from="3030,4020" to="3390,4020" strokeweight="1pt"/>
              <v:shape id="_x0000_s1856" style="position:absolute;left:3405;top:3930;width:180;height:210;mso-position-horizontal:absolute;mso-position-vertical:absolute" coordsize="540,420" path="m,210c60,105,120,,180,30v60,30,120,330,180,360c420,420,480,315,540,210e" filled="f">
                <v:path arrowok="t"/>
              </v:shape>
            </v:group>
            <v:group id="_x0000_s1857" style="position:absolute;left:2824;top:4894;width:1546;height:234" coordorigin="3030,3930" coordsize="1275,210">
              <v:line id="_x0000_s1858" style="position:absolute" from="3585,4020" to="4305,4020" strokeweight="1pt"/>
              <v:line id="_x0000_s1859" style="position:absolute" from="3030,4020" to="3390,4020" strokeweight="1pt"/>
              <v:shape id="_x0000_s1860" style="position:absolute;left:3405;top:3930;width:180;height:210;mso-position-horizontal:absolute;mso-position-vertical:absolute" coordsize="540,420" path="m,210c60,105,120,,180,30v60,30,120,330,180,360c420,420,480,315,540,210e" filled="f">
                <v:path arrowok="t"/>
              </v:shape>
            </v:group>
            <v:group id="_x0000_s1861" style="position:absolute;left:2824;top:7017;width:1546;height:233" coordorigin="3030,3930" coordsize="1275,210">
              <v:line id="_x0000_s1862" style="position:absolute" from="3585,4020" to="4305,4020" strokeweight="1pt"/>
              <v:line id="_x0000_s1863" style="position:absolute" from="3030,4020" to="3390,4020" strokeweight="1pt"/>
              <v:shape id="_x0000_s1864" style="position:absolute;left:3405;top:3930;width:180;height:210;mso-position-horizontal:absolute;mso-position-vertical:absolute" coordsize="540,420" path="m,210c60,105,120,,180,30v60,30,120,330,180,360c420,420,480,315,540,210e" filled="f">
                <v:path arrowok="t"/>
              </v:shape>
            </v:group>
            <v:group id="_x0000_s1865" style="position:absolute;left:3860;top:2722;width:1419;height:6365" coordorigin="3780,3780" coordsize="1296,5940">
              <v:line id="_x0000_s1866" style="position:absolute" from="3780,9720" to="5076,9720" strokeweight="1pt">
                <v:stroke dashstyle="dash"/>
              </v:line>
              <v:line id="_x0000_s1867" style="position:absolute" from="3780,3780" to="5076,3780" strokeweight="1pt">
                <v:stroke dashstyle="dash"/>
              </v:line>
              <v:line id="_x0000_s1868" style="position:absolute" from="3780,3780" to="3780,9720">
                <v:stroke dashstyle="dash"/>
              </v:line>
              <v:line id="_x0000_s1869" style="position:absolute" from="5070,3780" to="5070,9720">
                <v:stroke dashstyle="dash"/>
              </v:line>
            </v:group>
            <v:shape id="_x0000_s1870" style="position:absolute;left:4034;top:7007;width:199;height:219;rotation:90;mso-position-horizontal:absolute;mso-position-vertical:absolute" coordsize="360,360" path="m,360c60,180,120,,180,v60,,150,300,180,360e" filled="f">
              <v:path arrowok="t"/>
            </v:shape>
            <v:rect id="_x0000_s1871" style="position:absolute;left:3224;top:4560;width:655;height:401" filled="f" stroked="f">
              <v:textbox style="mso-next-textbox:#_x0000_s1871" inset="0,0,0,0">
                <w:txbxContent>
                  <w:p w:rsidR="0070256D" w:rsidRPr="003105AD" w:rsidRDefault="0070256D" w:rsidP="00FB6BBD"/>
                </w:txbxContent>
              </v:textbox>
            </v:rect>
            <v:rect id="_x0000_s1872" style="position:absolute;left:6296;top:4543;width:655;height:402" filled="f" stroked="f">
              <v:textbox style="mso-next-textbox:#_x0000_s1872" inset="0,0,0,0">
                <w:txbxContent>
                  <w:p w:rsidR="0070256D" w:rsidRPr="003105AD" w:rsidRDefault="0070256D" w:rsidP="00FB6BBD"/>
                </w:txbxContent>
              </v:textbox>
            </v:rect>
            <v:line id="_x0000_s1873" style="position:absolute" from="1975,2938" to="2463,2938" strokeweight="1pt"/>
            <v:line id="_x0000_s1874" style="position:absolute" from="2200,6333" to="2200,7089" strokeweight="1pt">
              <v:stroke endarrow="block"/>
            </v:line>
            <v:line id="_x0000_s1875" style="position:absolute;flip:y" from="2223,2938" to="2223,3897" strokeweight="1pt">
              <v:stroke endarrow="block"/>
            </v:line>
            <v:line id="_x0000_s1876" style="position:absolute" from="2469,4677" to="2818,4997" strokeweight="1pt"/>
            <v:line id="_x0000_s1877" style="position:absolute" from="14250,4577" to="14250,8667" strokecolor="white" strokeweight="1pt">
              <v:stroke dashstyle="dash"/>
            </v:line>
            <v:line id="_x0000_s1878" style="position:absolute" from="2625,2848" to="2625,6936" strokeweight="1pt">
              <v:stroke dashstyle="dash"/>
            </v:line>
            <v:rect id="_x0000_s1879" style="position:absolute;left:2643;top:3759;width:654;height:3207" filled="f" stroked="f">
              <v:textbox style="mso-next-textbox:#_x0000_s1879">
                <w:txbxContent>
                  <w:p w:rsidR="0070256D" w:rsidRDefault="0070256D" w:rsidP="00FB6BBD">
                    <w:pPr>
                      <w:rPr>
                        <w:sz w:val="26"/>
                      </w:rPr>
                    </w:pPr>
                    <w:r>
                      <w:rPr>
                        <w:sz w:val="26"/>
                      </w:rPr>
                      <w:t>T</w:t>
                    </w:r>
                  </w:p>
                  <w:p w:rsidR="0070256D" w:rsidRDefault="0070256D" w:rsidP="00FB6BBD">
                    <w:pPr>
                      <w:rPr>
                        <w:sz w:val="26"/>
                      </w:rPr>
                    </w:pPr>
                    <w:r>
                      <w:rPr>
                        <w:sz w:val="26"/>
                      </w:rPr>
                      <w:t>P</w:t>
                    </w:r>
                  </w:p>
                  <w:p w:rsidR="0070256D" w:rsidRDefault="0070256D" w:rsidP="00FB6BBD">
                    <w:pPr>
                      <w:rPr>
                        <w:sz w:val="26"/>
                      </w:rPr>
                    </w:pPr>
                    <w:r>
                      <w:rPr>
                        <w:sz w:val="26"/>
                      </w:rPr>
                      <w:t>S</w:t>
                    </w:r>
                  </w:p>
                  <w:p w:rsidR="0070256D" w:rsidRDefault="0070256D" w:rsidP="00FB6BBD">
                    <w:pPr>
                      <w:rPr>
                        <w:sz w:val="26"/>
                      </w:rPr>
                    </w:pPr>
                  </w:p>
                  <w:p w:rsidR="0070256D" w:rsidRDefault="0070256D" w:rsidP="00FB6BBD">
                    <w:pPr>
                      <w:rPr>
                        <w:sz w:val="26"/>
                      </w:rPr>
                    </w:pPr>
                    <w:r>
                      <w:rPr>
                        <w:sz w:val="26"/>
                      </w:rPr>
                      <w:t>T</w:t>
                    </w:r>
                  </w:p>
                  <w:p w:rsidR="0070256D" w:rsidRDefault="0070256D" w:rsidP="00FB6BBD">
                    <w:pPr>
                      <w:rPr>
                        <w:sz w:val="26"/>
                      </w:rPr>
                    </w:pPr>
                    <w:r>
                      <w:rPr>
                        <w:sz w:val="26"/>
                      </w:rPr>
                      <w:t>S</w:t>
                    </w:r>
                  </w:p>
                </w:txbxContent>
              </v:textbox>
            </v:rect>
            <v:line id="_x0000_s1880" style="position:absolute" from="2457,2636" to="2806,2956" strokeweight="1pt"/>
            <v:line id="_x0000_s1881" style="position:absolute" from="2476,6799" to="2824,7121" strokeweight="1pt"/>
            <v:line id="_x0000_s1882" style="position:absolute" from="2716,2898" to="2716,6986" strokeweight="1pt">
              <v:stroke dashstyle="dash"/>
            </v:line>
            <v:line id="_x0000_s1883" style="position:absolute" from="1976,5016" to="2464,5016" strokeweight="1pt"/>
            <v:line id="_x0000_s1884" style="position:absolute" from="1970,7111" to="2458,7111" strokeweight="1pt"/>
            <v:oval id="_x0000_s1885" style="position:absolute;left:2425;top:2596;width:70;height:66" fillcolor="black"/>
            <v:oval id="_x0000_s1886" style="position:absolute;left:2426;top:2900;width:70;height:64" fillcolor="black"/>
            <v:oval id="_x0000_s1887" style="position:absolute;left:2442;top:4653;width:70;height:66" fillcolor="black"/>
            <v:oval id="_x0000_s1888" style="position:absolute;left:2406;top:4971;width:70;height:64" fillcolor="black"/>
            <v:oval id="_x0000_s1889" style="position:absolute;left:2425;top:6760;width:70;height:64" fillcolor="black"/>
            <v:oval id="_x0000_s1890" style="position:absolute;left:2406;top:7076;width:70;height:65" fillcolor="black"/>
            <v:rect id="_x0000_s1891" style="position:absolute;left:3170;top:6716;width:655;height:401" filled="f" stroked="f">
              <v:textbox style="mso-next-textbox:#_x0000_s1891" inset="0,0,0,0">
                <w:txbxContent>
                  <w:p w:rsidR="0070256D" w:rsidRPr="003105AD" w:rsidRDefault="0070256D" w:rsidP="00FB6BBD"/>
                </w:txbxContent>
              </v:textbox>
            </v:rect>
            <v:rect id="_x0000_s1892" style="position:absolute;left:3170;top:2506;width:655;height:400" filled="f" stroked="f">
              <v:textbox style="mso-next-textbox:#_x0000_s1892" inset="0,0,0,0">
                <w:txbxContent>
                  <w:p w:rsidR="0070256D" w:rsidRPr="003105AD" w:rsidRDefault="0070256D" w:rsidP="00FB6BBD"/>
                </w:txbxContent>
              </v:textbox>
            </v:rect>
            <v:group id="_x0000_s1893" style="position:absolute;left:6824;top:3524;width:488;height:449" coordorigin="9390,5580" coordsize="403,403">
              <v:oval id="_x0000_s1894" style="position:absolute;left:9390;top:5580;width:403;height:403" strokeweight="1pt">
                <v:textbox style="mso-next-textbox:#_x0000_s1894">
                  <w:txbxContent>
                    <w:p w:rsidR="0070256D" w:rsidRDefault="0070256D" w:rsidP="00FB6BBD"/>
                  </w:txbxContent>
                </v:textbox>
              </v:oval>
              <v:shape id="_x0000_s1895" type="#_x0000_t202" style="position:absolute;left:9520;top:5605;width:240;height:329" filled="f" stroked="f" strokeweight="1pt">
                <v:textbox style="mso-next-textbox:#_x0000_s1895" inset="0,0,0,0">
                  <w:txbxContent>
                    <w:p w:rsidR="0070256D" w:rsidRDefault="0070256D" w:rsidP="00FB6BBD">
                      <w:r>
                        <w:t>V</w:t>
                      </w:r>
                    </w:p>
                  </w:txbxContent>
                </v:textbox>
              </v:shape>
              <v:shape id="_x0000_s1896" style="position:absolute;left:9530;top:5820;width:115;height:115;mso-position-horizontal:absolute;mso-position-vertical:absolute" coordsize="435,210" path="m,210l15,75,75,15r90,l270,180r105,15l435,90,405,e" filled="f" strokeweight="1pt">
                <v:path arrowok="t"/>
              </v:shape>
            </v:group>
            <v:group id="_x0000_s1897" style="position:absolute;left:7552;top:2689;width:488;height:449" coordorigin="9290,2340" coordsize="403,403">
              <v:oval id="_x0000_s1898" style="position:absolute;left:9290;top:2340;width:403;height:403" strokeweight="1pt">
                <v:textbox style="mso-next-textbox:#_x0000_s1898">
                  <w:txbxContent>
                    <w:p w:rsidR="0070256D" w:rsidRDefault="0070256D" w:rsidP="00FB6BBD"/>
                  </w:txbxContent>
                </v:textbox>
              </v:oval>
              <v:shape id="_x0000_s1899" type="#_x0000_t202" style="position:absolute;left:9395;top:2355;width:179;height:295" filled="f" stroked="f" strokeweight="1pt">
                <v:textbox style="mso-next-textbox:#_x0000_s1899" inset="0,0,0,0">
                  <w:txbxContent>
                    <w:p w:rsidR="0070256D" w:rsidRDefault="0070256D" w:rsidP="00FB6BBD">
                      <w:r>
                        <w:t>A</w:t>
                      </w:r>
                    </w:p>
                  </w:txbxContent>
                </v:textbox>
              </v:shape>
              <v:shape id="_x0000_s1900" style="position:absolute;left:9425;top:2566;width:115;height:115;mso-position-horizontal:absolute;mso-position-vertical:absolute" coordsize="435,210" path="m,210l15,75,75,15r90,l270,180r105,15l435,90,405,e" filled="f" strokeweight="1pt">
                <v:path arrowok="t"/>
              </v:shape>
            </v:group>
            <v:line id="_x0000_s1901" style="position:absolute" from="5114,2938" to="6758,2938" strokeweight="1pt"/>
            <v:line id="_x0000_s1902" style="position:absolute" from="5096,5015" to="6740,5015" strokeweight="1pt"/>
            <v:line id="_x0000_s1903" style="position:absolute" from="5109,7126" to="6866,7126" strokeweight="1pt"/>
            <v:rect id="_x0000_s1904" style="position:absolute;left:6309;top:6716;width:655;height:401" filled="f" stroked="f">
              <v:textbox style="mso-next-textbox:#_x0000_s1904" inset="0,0,0,0">
                <w:txbxContent>
                  <w:p w:rsidR="0070256D" w:rsidRPr="003105AD" w:rsidRDefault="0070256D" w:rsidP="00FB6BBD"/>
                </w:txbxContent>
              </v:textbox>
            </v:rect>
            <v:rect id="_x0000_s1905" style="position:absolute;left:6309;top:2506;width:655;height:400" filled="f" stroked="f">
              <v:textbox style="mso-next-textbox:#_x0000_s1905" inset="0,0,0,0">
                <w:txbxContent>
                  <w:p w:rsidR="0070256D" w:rsidRPr="003105AD" w:rsidRDefault="0070256D" w:rsidP="00FB6BBD"/>
                </w:txbxContent>
              </v:textbox>
            </v:rect>
            <v:line id="_x0000_s1906" style="position:absolute" from="6606,2939" to="7566,2939" strokeweight="1pt"/>
            <v:rect id="_x0000_s1907" style="position:absolute;left:7333;top:3488;width:1091;height:763" filled="f" stroked="f">
              <v:textbox style="mso-next-textbox:#_x0000_s1907" inset="0,0,0,0">
                <w:txbxContent>
                  <w:p w:rsidR="0070256D" w:rsidRPr="00272EA1" w:rsidRDefault="0070256D" w:rsidP="00FB6BBD">
                    <w:pPr>
                      <w:rPr>
                        <w:vertAlign w:val="subscript"/>
                      </w:rPr>
                    </w:pPr>
                    <w:r>
                      <w:t>V</w:t>
                    </w:r>
                    <w:r>
                      <w:rPr>
                        <w:vertAlign w:val="subscript"/>
                      </w:rPr>
                      <w:t>L</w:t>
                    </w:r>
                  </w:p>
                </w:txbxContent>
              </v:textbox>
            </v:rect>
            <v:rect id="_x0000_s1908" style="position:absolute;left:7133;top:2198;width:1092;height:710" filled="f" stroked="f">
              <v:textbox style="mso-next-textbox:#_x0000_s1908" inset="0,0,0,0">
                <w:txbxContent>
                  <w:p w:rsidR="0070256D" w:rsidRPr="00272EA1" w:rsidRDefault="0070256D" w:rsidP="00FB6BBD">
                    <w:pPr>
                      <w:spacing w:before="120" w:line="360" w:lineRule="auto"/>
                      <w:rPr>
                        <w:vertAlign w:val="subscript"/>
                      </w:rPr>
                    </w:pPr>
                    <w:r>
                      <w:t xml:space="preserve">         I</w:t>
                    </w:r>
                    <w:r>
                      <w:rPr>
                        <w:vertAlign w:val="subscript"/>
                      </w:rPr>
                      <w:t>L</w:t>
                    </w:r>
                  </w:p>
                </w:txbxContent>
              </v:textbox>
            </v:rect>
            <v:rect id="_x0000_s1909" style="position:absolute;left:5370;top:8285;width:1964;height:602" filled="f" stroked="f">
              <v:textbox style="mso-next-textbox:#_x0000_s1909" inset="0,0,0,0">
                <w:txbxContent>
                  <w:p w:rsidR="0070256D" w:rsidRDefault="0070256D" w:rsidP="00FB6BBD">
                    <w:r>
                      <w:t>3Ф</w:t>
                    </w:r>
                  </w:p>
                  <w:p w:rsidR="0070256D" w:rsidRDefault="0070256D" w:rsidP="00FB6BBD">
                    <w:pPr>
                      <w:rPr>
                        <w:vertAlign w:val="subscript"/>
                      </w:rPr>
                    </w:pPr>
                    <w:r>
                      <w:t>Autotransformer</w:t>
                    </w:r>
                  </w:p>
                </w:txbxContent>
              </v:textbox>
            </v:rect>
            <v:oval id="_x0000_s1910" style="position:absolute;left:11028;top:4598;width:287;height:229"/>
            <v:rect id="_x0000_s1911" style="position:absolute;left:11002;top:3735;width:741;height:431" filled="f" stroked="f">
              <v:textbox style="mso-next-textbox:#_x0000_s1911">
                <w:txbxContent>
                  <w:p w:rsidR="0070256D" w:rsidRDefault="0070256D" w:rsidP="00FB6BBD">
                    <w:pPr>
                      <w:rPr>
                        <w:sz w:val="16"/>
                        <w:szCs w:val="16"/>
                      </w:rPr>
                    </w:pPr>
                    <w:r>
                      <w:rPr>
                        <w:sz w:val="16"/>
                        <w:szCs w:val="16"/>
                      </w:rPr>
                      <w:t>A1</w:t>
                    </w:r>
                  </w:p>
                </w:txbxContent>
              </v:textbox>
            </v:rect>
            <v:rect id="_x0000_s1912" style="position:absolute;left:11840;top:4576;width:874;height:431" filled="f" stroked="f">
              <v:textbox style="mso-next-textbox:#_x0000_s1912">
                <w:txbxContent>
                  <w:p w:rsidR="0070256D" w:rsidRDefault="0070256D" w:rsidP="00FB6BBD">
                    <w:pPr>
                      <w:rPr>
                        <w:sz w:val="16"/>
                        <w:szCs w:val="16"/>
                      </w:rPr>
                    </w:pPr>
                    <w:r>
                      <w:rPr>
                        <w:sz w:val="16"/>
                        <w:szCs w:val="16"/>
                      </w:rPr>
                      <w:t>A2</w:t>
                    </w:r>
                  </w:p>
                </w:txbxContent>
              </v:textbox>
            </v:rect>
            <v:rect id="_x0000_s1913" style="position:absolute;left:11504;top:5158;width:743;height:431" filled="f" stroked="f">
              <v:textbox style="mso-next-textbox:#_x0000_s1913">
                <w:txbxContent>
                  <w:p w:rsidR="0070256D" w:rsidRDefault="0070256D" w:rsidP="00FB6BBD">
                    <w:pPr>
                      <w:rPr>
                        <w:sz w:val="16"/>
                        <w:szCs w:val="16"/>
                      </w:rPr>
                    </w:pPr>
                    <w:r>
                      <w:rPr>
                        <w:sz w:val="16"/>
                        <w:szCs w:val="16"/>
                      </w:rPr>
                      <w:t>B1</w:t>
                    </w:r>
                  </w:p>
                </w:txbxContent>
              </v:textbox>
            </v:rect>
            <v:rect id="_x0000_s1914" style="position:absolute;left:10321;top:5081;width:741;height:431" filled="f" stroked="f">
              <v:textbox style="mso-next-textbox:#_x0000_s1914">
                <w:txbxContent>
                  <w:p w:rsidR="0070256D" w:rsidRDefault="0070256D" w:rsidP="00FB6BBD">
                    <w:pPr>
                      <w:rPr>
                        <w:sz w:val="16"/>
                        <w:szCs w:val="16"/>
                      </w:rPr>
                    </w:pPr>
                    <w:r>
                      <w:rPr>
                        <w:sz w:val="16"/>
                        <w:szCs w:val="16"/>
                      </w:rPr>
                      <w:t>B2</w:t>
                    </w:r>
                  </w:p>
                </w:txbxContent>
              </v:textbox>
            </v:rect>
            <v:rect id="_x0000_s1915" style="position:absolute;left:10093;top:4721;width:741;height:430" filled="f" stroked="f">
              <v:textbox style="mso-next-textbox:#_x0000_s1915">
                <w:txbxContent>
                  <w:p w:rsidR="0070256D" w:rsidRDefault="0070256D" w:rsidP="00FB6BBD">
                    <w:pPr>
                      <w:rPr>
                        <w:sz w:val="16"/>
                        <w:szCs w:val="16"/>
                      </w:rPr>
                    </w:pPr>
                    <w:r>
                      <w:rPr>
                        <w:sz w:val="16"/>
                        <w:szCs w:val="16"/>
                      </w:rPr>
                      <w:t>C1</w:t>
                    </w:r>
                  </w:p>
                </w:txbxContent>
              </v:textbox>
            </v:rect>
            <v:rect id="_x0000_s1916" style="position:absolute;left:10474;top:3851;width:743;height:432" filled="f" stroked="f">
              <v:textbox style="mso-next-textbox:#_x0000_s1916">
                <w:txbxContent>
                  <w:p w:rsidR="0070256D" w:rsidRDefault="0070256D" w:rsidP="00FB6BBD">
                    <w:pPr>
                      <w:rPr>
                        <w:sz w:val="16"/>
                        <w:szCs w:val="16"/>
                      </w:rPr>
                    </w:pPr>
                    <w:r>
                      <w:rPr>
                        <w:sz w:val="16"/>
                        <w:szCs w:val="16"/>
                      </w:rPr>
                      <w:t>C2</w:t>
                    </w:r>
                  </w:p>
                </w:txbxContent>
              </v:textbox>
            </v:rect>
            <v:oval id="_x0000_s1917" style="position:absolute;left:13242;top:4477;width:262;height:241" fillcolor="black" strokeweight="1pt"/>
            <v:line id="_x0000_s1918" style="position:absolute" from="12933,2640" to="12933,3361" strokeweight="1pt"/>
            <v:line id="_x0000_s1919" style="position:absolute" from="12933,3589" to="12933,4631" strokeweight="1pt"/>
            <v:oval id="_x0000_s1920" style="position:absolute;left:12780;top:3351;width:349;height:321" strokeweight="1pt"/>
            <v:line id="_x0000_s1921" style="position:absolute;flip:y" from="12860,3408" to="13078,3609">
              <v:stroke endarrow="classic"/>
            </v:line>
            <v:line id="_x0000_s1922" style="position:absolute;flip:y" from="12605,2456" to="12797,2632" strokeweight="1pt"/>
            <v:line id="_x0000_s1923" style="position:absolute;flip:y" from="12751,2473" to="12942,2649" strokeweight="1pt"/>
            <v:line id="_x0000_s1924" style="position:absolute;flip:y" from="12914,2473" to="13106,2649" strokeweight="1pt"/>
            <v:line id="_x0000_s1925" style="position:absolute;flip:y" from="13060,2473" to="13251,2649" strokeweight="1pt"/>
            <v:line id="_x0000_s1926" style="position:absolute;flip:y" from="13214,2456" to="13405,2632" strokeweight="1pt"/>
            <v:line id="_x0000_s1927" style="position:absolute;flip:y" from="13359,2473" to="13551,2649" strokeweight="1pt"/>
            <v:rect id="_x0000_s1928" style="position:absolute;left:12278;top:3241;width:655;height:601" filled="f" stroked="f">
              <v:textbox style="mso-next-textbox:#_x0000_s1928">
                <w:txbxContent>
                  <w:p w:rsidR="0070256D" w:rsidRDefault="0070256D" w:rsidP="00FB6BBD">
                    <w:pPr>
                      <w:rPr>
                        <w:vertAlign w:val="subscript"/>
                      </w:rPr>
                    </w:pPr>
                    <w:r>
                      <w:t>S</w:t>
                    </w:r>
                    <w:r>
                      <w:rPr>
                        <w:vertAlign w:val="subscript"/>
                      </w:rPr>
                      <w:t>1</w:t>
                    </w:r>
                  </w:p>
                </w:txbxContent>
              </v:textbox>
            </v:rect>
            <v:rect id="_x0000_s1929" style="position:absolute;left:1279;top:2306;width:2351;height:5367" filled="f" strokeweight="1pt">
              <v:stroke dashstyle="dash"/>
            </v:rect>
            <v:rect id="_x0000_s1930" style="position:absolute;left:1693;top:7806;width:1937;height:602" filled="f" stroked="f">
              <v:textbox style="mso-next-textbox:#_x0000_s1930" inset="0,0,0,0">
                <w:txbxContent>
                  <w:p w:rsidR="0070256D" w:rsidRPr="00E5175D" w:rsidRDefault="0070256D" w:rsidP="00FB6BBD">
                    <w:pPr>
                      <w:rPr>
                        <w:sz w:val="20"/>
                        <w:szCs w:val="20"/>
                        <w:vertAlign w:val="subscript"/>
                      </w:rPr>
                    </w:pPr>
                    <w:r w:rsidRPr="00E5175D">
                      <w:rPr>
                        <w:sz w:val="20"/>
                        <w:szCs w:val="20"/>
                      </w:rPr>
                      <w:t>PANEL BOARD</w:t>
                    </w:r>
                  </w:p>
                </w:txbxContent>
              </v:textbox>
            </v:rect>
          </v:group>
        </w:pict>
      </w:r>
    </w:p>
    <w:p w:rsidR="001C1ABD" w:rsidRDefault="001C1ABD" w:rsidP="006C3062">
      <w:pPr>
        <w:spacing w:line="360" w:lineRule="auto"/>
        <w:jc w:val="both"/>
        <w:rPr>
          <w:color w:val="000000"/>
        </w:rPr>
      </w:pPr>
    </w:p>
    <w:p w:rsidR="006C3062" w:rsidRDefault="006C3062"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FB6BBD">
      <w:pPr>
        <w:spacing w:line="360" w:lineRule="auto"/>
        <w:jc w:val="both"/>
        <w:rPr>
          <w:b/>
        </w:rPr>
      </w:pPr>
      <w:r>
        <w:rPr>
          <w:b/>
        </w:rPr>
        <w:t>PROCEDURE</w:t>
      </w:r>
    </w:p>
    <w:p w:rsidR="00FB6BBD" w:rsidRDefault="00FB6BBD" w:rsidP="00FB6BBD">
      <w:pPr>
        <w:numPr>
          <w:ilvl w:val="0"/>
          <w:numId w:val="14"/>
        </w:numPr>
        <w:spacing w:after="0" w:line="360" w:lineRule="auto"/>
        <w:jc w:val="both"/>
      </w:pPr>
      <w:r>
        <w:t xml:space="preserve">Make the connections as per the circuit diagram. </w:t>
      </w:r>
    </w:p>
    <w:p w:rsidR="00FB6BBD" w:rsidRDefault="00FB6BBD" w:rsidP="00FB6BBD">
      <w:pPr>
        <w:numPr>
          <w:ilvl w:val="0"/>
          <w:numId w:val="14"/>
        </w:numPr>
        <w:spacing w:after="0" w:line="360" w:lineRule="auto"/>
        <w:jc w:val="both"/>
      </w:pPr>
      <w:r>
        <w:t>Keep the brake drum in loose condition. (No load).</w:t>
      </w:r>
    </w:p>
    <w:p w:rsidR="00FB6BBD" w:rsidRDefault="00FB6BBD" w:rsidP="00FB6BBD">
      <w:pPr>
        <w:numPr>
          <w:ilvl w:val="0"/>
          <w:numId w:val="14"/>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FB6BBD" w:rsidRDefault="00FB6BBD" w:rsidP="00FB6BBD">
      <w:pPr>
        <w:numPr>
          <w:ilvl w:val="0"/>
          <w:numId w:val="14"/>
        </w:numPr>
        <w:spacing w:after="0" w:line="360" w:lineRule="auto"/>
        <w:jc w:val="both"/>
      </w:pPr>
      <w:r>
        <w:t>Now adjust the autotransformer to get rated voltage in the voltmeter.</w:t>
      </w:r>
    </w:p>
    <w:p w:rsidR="00FB6BBD" w:rsidRDefault="00FB6BBD" w:rsidP="00FB6BBD">
      <w:pPr>
        <w:numPr>
          <w:ilvl w:val="0"/>
          <w:numId w:val="14"/>
        </w:numPr>
        <w:spacing w:after="0" w:line="360" w:lineRule="auto"/>
        <w:jc w:val="both"/>
      </w:pPr>
      <w:r>
        <w:t>Note down the no load readings.</w:t>
      </w:r>
    </w:p>
    <w:p w:rsidR="00FB6BBD" w:rsidRDefault="00FB6BBD" w:rsidP="00FB6BBD">
      <w:pPr>
        <w:numPr>
          <w:ilvl w:val="0"/>
          <w:numId w:val="14"/>
        </w:numPr>
        <w:spacing w:after="0" w:line="360" w:lineRule="auto"/>
        <w:jc w:val="both"/>
      </w:pPr>
      <w:r>
        <w:t xml:space="preserve">Then load the motor gradually in steps using the brake drum arrangement and note down the corresponding ammeter, voltmeter, </w:t>
      </w:r>
      <w:proofErr w:type="gramStart"/>
      <w:r>
        <w:t>wattmeter</w:t>
      </w:r>
      <w:proofErr w:type="gramEnd"/>
      <w:r>
        <w:t xml:space="preserve"> and spring balance readings. Also note down the speed.</w:t>
      </w:r>
    </w:p>
    <w:p w:rsidR="00FB6BBD" w:rsidRDefault="00FB6BBD" w:rsidP="00FB6BBD">
      <w:pPr>
        <w:numPr>
          <w:ilvl w:val="0"/>
          <w:numId w:val="14"/>
        </w:numPr>
        <w:spacing w:after="0" w:line="360" w:lineRule="auto"/>
        <w:jc w:val="both"/>
      </w:pPr>
      <w:r>
        <w:t xml:space="preserve">Continue the procedure up to the point when the ammeter reads the rated current of the motor. </w:t>
      </w:r>
    </w:p>
    <w:p w:rsidR="00FB6BBD" w:rsidRDefault="00FB6BBD" w:rsidP="00FB6BBD">
      <w:pPr>
        <w:numPr>
          <w:ilvl w:val="0"/>
          <w:numId w:val="14"/>
        </w:numPr>
        <w:spacing w:after="0" w:line="360" w:lineRule="auto"/>
        <w:jc w:val="both"/>
      </w:pPr>
      <w:r>
        <w:t>Tabulate all the readings for each and every value of load up to the rated value of current.</w:t>
      </w:r>
    </w:p>
    <w:p w:rsidR="00FB6BBD" w:rsidRDefault="00FB6BBD" w:rsidP="00FB6BBD">
      <w:pPr>
        <w:numPr>
          <w:ilvl w:val="0"/>
          <w:numId w:val="14"/>
        </w:numPr>
        <w:spacing w:after="0" w:line="360" w:lineRule="auto"/>
        <w:jc w:val="both"/>
      </w:pPr>
      <w:r>
        <w:t>Remove the loads by loosening the brake drum belt.</w:t>
      </w:r>
    </w:p>
    <w:p w:rsidR="00FB6BBD" w:rsidRDefault="00FB6BBD" w:rsidP="00FB6BBD">
      <w:pPr>
        <w:numPr>
          <w:ilvl w:val="0"/>
          <w:numId w:val="14"/>
        </w:numPr>
        <w:spacing w:after="0" w:line="360" w:lineRule="auto"/>
        <w:jc w:val="both"/>
      </w:pPr>
      <w:r>
        <w:t>Bring the auto-transformer sliding contact to its original position (minimum voltage).</w:t>
      </w:r>
    </w:p>
    <w:p w:rsidR="00FB6BBD" w:rsidRDefault="00FB6BBD" w:rsidP="00FB6BBD">
      <w:pPr>
        <w:numPr>
          <w:ilvl w:val="0"/>
          <w:numId w:val="14"/>
        </w:numPr>
        <w:spacing w:after="0" w:line="360" w:lineRule="auto"/>
        <w:jc w:val="both"/>
      </w:pPr>
      <w:r>
        <w:t>Open the TPST switches and disconnect the circuit.</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spacing w:line="360" w:lineRule="auto"/>
        <w:rPr>
          <w:b/>
        </w:rPr>
      </w:pPr>
      <w:r>
        <w:rPr>
          <w:b/>
        </w:rPr>
        <w:t>TABLE – LOAD TEST ON THREE-PHASE INDUCTION MOTOR</w:t>
      </w:r>
    </w:p>
    <w:tbl>
      <w:tblPr>
        <w:tblpPr w:leftFromText="180" w:rightFromText="180" w:vertAnchor="text" w:horzAnchor="margin" w:tblpXSpec="center" w:tblpY="1694"/>
        <w:tblW w:w="6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2"/>
        <w:gridCol w:w="919"/>
        <w:gridCol w:w="912"/>
        <w:gridCol w:w="779"/>
        <w:gridCol w:w="564"/>
        <w:gridCol w:w="609"/>
        <w:gridCol w:w="611"/>
        <w:gridCol w:w="858"/>
        <w:gridCol w:w="833"/>
        <w:gridCol w:w="976"/>
        <w:gridCol w:w="917"/>
        <w:gridCol w:w="944"/>
        <w:gridCol w:w="609"/>
        <w:gridCol w:w="1087"/>
      </w:tblGrid>
      <w:tr w:rsidR="00FB6BBD" w:rsidRPr="00EF7582" w:rsidTr="00345BCB">
        <w:tc>
          <w:tcPr>
            <w:tcW w:w="310" w:type="pct"/>
            <w:vMerge w:val="restart"/>
          </w:tcPr>
          <w:p w:rsidR="00FB6BBD" w:rsidRPr="00EF7582" w:rsidRDefault="00FB6BBD" w:rsidP="00FB6BBD">
            <w:pPr>
              <w:rPr>
                <w:b/>
              </w:rPr>
            </w:pPr>
          </w:p>
          <w:p w:rsidR="00FB6BBD" w:rsidRPr="00EF7582" w:rsidRDefault="00FB6BBD" w:rsidP="00FB6BBD">
            <w:pPr>
              <w:rPr>
                <w:b/>
              </w:rPr>
            </w:pPr>
            <w:r>
              <w:rPr>
                <w:b/>
              </w:rPr>
              <w:t xml:space="preserve">                 </w:t>
            </w:r>
          </w:p>
          <w:p w:rsidR="00FB6BBD" w:rsidRPr="00EF7582" w:rsidRDefault="00FB6BBD" w:rsidP="00FB6BBD">
            <w:pPr>
              <w:rPr>
                <w:b/>
              </w:rPr>
            </w:pPr>
            <w:proofErr w:type="spellStart"/>
            <w:r w:rsidRPr="00EF7582">
              <w:rPr>
                <w:b/>
              </w:rPr>
              <w:t>S.No</w:t>
            </w:r>
            <w:proofErr w:type="spellEnd"/>
            <w:r w:rsidRPr="00EF7582">
              <w:rPr>
                <w:b/>
              </w:rPr>
              <w:t>.</w:t>
            </w:r>
          </w:p>
        </w:tc>
        <w:tc>
          <w:tcPr>
            <w:tcW w:w="406" w:type="pct"/>
            <w:vMerge w:val="restart"/>
          </w:tcPr>
          <w:p w:rsidR="00FB6BBD" w:rsidRPr="00EF7582" w:rsidRDefault="00FB6BBD" w:rsidP="00FB6BBD">
            <w:pPr>
              <w:rPr>
                <w:b/>
              </w:rPr>
            </w:pPr>
            <w:r w:rsidRPr="00EF7582">
              <w:rPr>
                <w:b/>
              </w:rPr>
              <w:t>Line Voltage</w:t>
            </w:r>
          </w:p>
          <w:p w:rsidR="00FB6BBD" w:rsidRPr="00EF7582" w:rsidRDefault="00FB6BBD" w:rsidP="00FB6BBD">
            <w:pPr>
              <w:rPr>
                <w:b/>
              </w:rPr>
            </w:pPr>
            <w:r w:rsidRPr="00EF7582">
              <w:rPr>
                <w:b/>
              </w:rPr>
              <w:t>V</w:t>
            </w:r>
            <w:r w:rsidRPr="00EF7582">
              <w:rPr>
                <w:b/>
                <w:vertAlign w:val="subscript"/>
              </w:rPr>
              <w:t>L</w:t>
            </w:r>
            <w:r w:rsidRPr="00EF7582">
              <w:rPr>
                <w:b/>
              </w:rPr>
              <w:t xml:space="preserve">  (V)</w:t>
            </w:r>
          </w:p>
        </w:tc>
        <w:tc>
          <w:tcPr>
            <w:tcW w:w="403" w:type="pct"/>
            <w:vMerge w:val="restart"/>
          </w:tcPr>
          <w:p w:rsidR="00FB6BBD" w:rsidRPr="00EF7582" w:rsidRDefault="00FB6BBD" w:rsidP="00FB6BBD">
            <w:pPr>
              <w:rPr>
                <w:b/>
              </w:rPr>
            </w:pPr>
            <w:r w:rsidRPr="00EF7582">
              <w:rPr>
                <w:b/>
              </w:rPr>
              <w:t>Line Current</w:t>
            </w:r>
          </w:p>
          <w:p w:rsidR="00FB6BBD" w:rsidRPr="00EF7582" w:rsidRDefault="00FB6BBD" w:rsidP="00FB6BBD">
            <w:pPr>
              <w:rPr>
                <w:b/>
              </w:rPr>
            </w:pPr>
            <w:r w:rsidRPr="00EF7582">
              <w:rPr>
                <w:b/>
              </w:rPr>
              <w:t>I</w:t>
            </w:r>
            <w:r w:rsidRPr="00EF7582">
              <w:rPr>
                <w:b/>
                <w:vertAlign w:val="subscript"/>
              </w:rPr>
              <w:t xml:space="preserve">L  </w:t>
            </w:r>
            <w:r w:rsidRPr="00EF7582">
              <w:rPr>
                <w:b/>
              </w:rPr>
              <w:t>(A)</w:t>
            </w:r>
          </w:p>
        </w:tc>
        <w:tc>
          <w:tcPr>
            <w:tcW w:w="344" w:type="pct"/>
            <w:vMerge w:val="restart"/>
          </w:tcPr>
          <w:p w:rsidR="00FB6BBD" w:rsidRPr="00EF7582" w:rsidRDefault="00FB6BBD" w:rsidP="00FB6BBD">
            <w:pPr>
              <w:jc w:val="center"/>
              <w:rPr>
                <w:b/>
              </w:rPr>
            </w:pPr>
            <w:r w:rsidRPr="00EF7582">
              <w:rPr>
                <w:b/>
              </w:rPr>
              <w:t>Speed</w:t>
            </w:r>
          </w:p>
          <w:p w:rsidR="00FB6BBD" w:rsidRPr="00EF7582" w:rsidRDefault="00FB6BBD" w:rsidP="00FB6BBD">
            <w:pPr>
              <w:jc w:val="center"/>
              <w:rPr>
                <w:b/>
              </w:rPr>
            </w:pPr>
            <w:r w:rsidRPr="00EF7582">
              <w:rPr>
                <w:b/>
              </w:rPr>
              <w:t>N (rpm)</w:t>
            </w:r>
          </w:p>
        </w:tc>
        <w:tc>
          <w:tcPr>
            <w:tcW w:w="788" w:type="pct"/>
            <w:gridSpan w:val="3"/>
          </w:tcPr>
          <w:p w:rsidR="00FB6BBD" w:rsidRPr="00FB6BBD" w:rsidRDefault="00FB6BBD" w:rsidP="00FB6BBD">
            <w:pPr>
              <w:jc w:val="center"/>
              <w:rPr>
                <w:b/>
                <w:i/>
              </w:rPr>
            </w:pPr>
            <w:r w:rsidRPr="00FB6BBD">
              <w:rPr>
                <w:b/>
                <w:i/>
              </w:rPr>
              <w:t>Spring Balance Readings (kg)</w:t>
            </w:r>
          </w:p>
        </w:tc>
        <w:tc>
          <w:tcPr>
            <w:tcW w:w="379" w:type="pct"/>
            <w:vMerge w:val="restart"/>
          </w:tcPr>
          <w:p w:rsidR="00FB6BBD" w:rsidRPr="00FB6BBD" w:rsidRDefault="00FB6BBD" w:rsidP="00FB6BBD">
            <w:pPr>
              <w:rPr>
                <w:b/>
                <w:i/>
              </w:rPr>
            </w:pPr>
            <w:r w:rsidRPr="00FB6BBD">
              <w:rPr>
                <w:b/>
                <w:i/>
              </w:rPr>
              <w:t>Torque</w:t>
            </w:r>
          </w:p>
          <w:p w:rsidR="00FB6BBD" w:rsidRPr="00FB6BBD" w:rsidRDefault="00FB6BBD" w:rsidP="00FB6BBD">
            <w:pPr>
              <w:jc w:val="center"/>
              <w:rPr>
                <w:b/>
                <w:i/>
              </w:rPr>
            </w:pPr>
            <w:r w:rsidRPr="00FB6BBD">
              <w:rPr>
                <w:b/>
                <w:i/>
              </w:rPr>
              <w:t>T</w:t>
            </w:r>
          </w:p>
          <w:p w:rsidR="00FB6BBD" w:rsidRPr="00FB6BBD" w:rsidRDefault="00FB6BBD" w:rsidP="00FB6BBD">
            <w:pPr>
              <w:jc w:val="center"/>
              <w:rPr>
                <w:b/>
                <w:i/>
              </w:rPr>
            </w:pPr>
            <w:r w:rsidRPr="00FB6BBD">
              <w:rPr>
                <w:b/>
                <w:i/>
              </w:rPr>
              <w:t>(Nm)</w:t>
            </w:r>
          </w:p>
        </w:tc>
        <w:tc>
          <w:tcPr>
            <w:tcW w:w="368" w:type="pct"/>
            <w:vMerge w:val="restart"/>
          </w:tcPr>
          <w:p w:rsidR="00FB6BBD" w:rsidRPr="00EF7582" w:rsidRDefault="00FB6BBD" w:rsidP="00FB6BBD">
            <w:pPr>
              <w:rPr>
                <w:b/>
              </w:rPr>
            </w:pPr>
            <w:r w:rsidRPr="00EF7582">
              <w:rPr>
                <w:b/>
              </w:rPr>
              <w:t>Power</w:t>
            </w:r>
          </w:p>
          <w:p w:rsidR="00FB6BBD" w:rsidRPr="00EF7582" w:rsidRDefault="00FB6BBD" w:rsidP="00FB6BBD">
            <w:pPr>
              <w:rPr>
                <w:b/>
              </w:rPr>
            </w:pPr>
            <w:r w:rsidRPr="00EF7582">
              <w:rPr>
                <w:b/>
              </w:rPr>
              <w:t>factor</w:t>
            </w:r>
          </w:p>
          <w:p w:rsidR="00FB6BBD" w:rsidRPr="00EF7582" w:rsidRDefault="00FB6BBD" w:rsidP="00FB6BBD">
            <w:pPr>
              <w:rPr>
                <w:b/>
              </w:rPr>
            </w:pPr>
            <w:r w:rsidRPr="00EF7582">
              <w:rPr>
                <w:b/>
              </w:rPr>
              <w:t>Cos ф</w:t>
            </w:r>
          </w:p>
          <w:p w:rsidR="00FB6BBD" w:rsidRPr="00EF7582" w:rsidRDefault="00FB6BBD" w:rsidP="00FB6BBD">
            <w:pPr>
              <w:rPr>
                <w:b/>
              </w:rPr>
            </w:pPr>
          </w:p>
        </w:tc>
        <w:tc>
          <w:tcPr>
            <w:tcW w:w="836" w:type="pct"/>
            <w:gridSpan w:val="2"/>
          </w:tcPr>
          <w:p w:rsidR="00FB6BBD" w:rsidRPr="00EF7582" w:rsidRDefault="00FB6BBD" w:rsidP="00FB6BBD">
            <w:pPr>
              <w:jc w:val="center"/>
              <w:rPr>
                <w:b/>
              </w:rPr>
            </w:pPr>
            <w:r w:rsidRPr="00EF7582">
              <w:rPr>
                <w:b/>
              </w:rPr>
              <w:t>Input</w:t>
            </w:r>
          </w:p>
          <w:p w:rsidR="00FB6BBD" w:rsidRPr="00EF7582" w:rsidRDefault="00FB6BBD" w:rsidP="00FB6BBD">
            <w:pPr>
              <w:jc w:val="center"/>
              <w:rPr>
                <w:b/>
              </w:rPr>
            </w:pPr>
            <w:r w:rsidRPr="00EF7582">
              <w:rPr>
                <w:b/>
              </w:rPr>
              <w:t>Power</w:t>
            </w:r>
            <w:r>
              <w:rPr>
                <w:b/>
              </w:rPr>
              <w:t xml:space="preserve"> </w:t>
            </w:r>
            <w:r w:rsidRPr="00EF7582">
              <w:rPr>
                <w:b/>
              </w:rPr>
              <w:t>P</w:t>
            </w:r>
            <w:r w:rsidRPr="00EF7582">
              <w:rPr>
                <w:b/>
                <w:vertAlign w:val="subscript"/>
              </w:rPr>
              <w:t>i</w:t>
            </w:r>
            <w:r>
              <w:rPr>
                <w:b/>
                <w:vertAlign w:val="subscript"/>
              </w:rPr>
              <w:t>n</w:t>
            </w:r>
            <w:r w:rsidRPr="00EF7582">
              <w:rPr>
                <w:b/>
                <w:vertAlign w:val="subscript"/>
              </w:rPr>
              <w:t xml:space="preserve"> </w:t>
            </w:r>
          </w:p>
        </w:tc>
        <w:tc>
          <w:tcPr>
            <w:tcW w:w="417" w:type="pct"/>
            <w:vMerge w:val="restart"/>
          </w:tcPr>
          <w:p w:rsidR="00FB6BBD" w:rsidRPr="00EF7582" w:rsidRDefault="00FB6BBD" w:rsidP="00FB6BBD">
            <w:pPr>
              <w:jc w:val="center"/>
              <w:rPr>
                <w:b/>
              </w:rPr>
            </w:pPr>
            <w:r w:rsidRPr="00EF7582">
              <w:rPr>
                <w:b/>
              </w:rPr>
              <w:t>Output</w:t>
            </w:r>
          </w:p>
          <w:p w:rsidR="00FB6BBD" w:rsidRPr="00EF7582" w:rsidRDefault="00FB6BBD" w:rsidP="00FB6BBD">
            <w:pPr>
              <w:jc w:val="center"/>
              <w:rPr>
                <w:b/>
              </w:rPr>
            </w:pPr>
            <w:r w:rsidRPr="00EF7582">
              <w:rPr>
                <w:b/>
              </w:rPr>
              <w:t>Power</w:t>
            </w:r>
          </w:p>
          <w:p w:rsidR="00FB6BBD" w:rsidRPr="00EF7582" w:rsidRDefault="00FB6BBD" w:rsidP="00FB6BBD">
            <w:pPr>
              <w:jc w:val="center"/>
              <w:rPr>
                <w:b/>
              </w:rPr>
            </w:pPr>
            <w:r w:rsidRPr="00EF7582">
              <w:rPr>
                <w:b/>
              </w:rPr>
              <w:t>P</w:t>
            </w:r>
            <w:r w:rsidRPr="00EF7582">
              <w:rPr>
                <w:b/>
                <w:vertAlign w:val="subscript"/>
              </w:rPr>
              <w:t xml:space="preserve">o </w:t>
            </w:r>
            <w:r w:rsidRPr="00EF7582">
              <w:rPr>
                <w:b/>
              </w:rPr>
              <w:t>(</w:t>
            </w:r>
            <w:smartTag w:uri="urn:schemas-microsoft-com:office:smarttags" w:element="place">
              <w:r w:rsidRPr="00EF7582">
                <w:rPr>
                  <w:b/>
                </w:rPr>
                <w:t>Watts</w:t>
              </w:r>
            </w:smartTag>
            <w:r w:rsidRPr="00EF7582">
              <w:rPr>
                <w:b/>
              </w:rPr>
              <w:t>)</w:t>
            </w:r>
          </w:p>
        </w:tc>
        <w:tc>
          <w:tcPr>
            <w:tcW w:w="269" w:type="pct"/>
            <w:vMerge w:val="restart"/>
          </w:tcPr>
          <w:p w:rsidR="00FB6BBD" w:rsidRPr="00EF7582" w:rsidRDefault="00FB6BBD" w:rsidP="00FB6BBD">
            <w:pPr>
              <w:jc w:val="center"/>
              <w:rPr>
                <w:b/>
              </w:rPr>
            </w:pPr>
            <w:r w:rsidRPr="00EF7582">
              <w:rPr>
                <w:b/>
              </w:rPr>
              <w:t>% Slip</w:t>
            </w:r>
          </w:p>
          <w:p w:rsidR="00FB6BBD" w:rsidRPr="00EF7582" w:rsidRDefault="00FB6BBD" w:rsidP="00FB6BBD">
            <w:pPr>
              <w:jc w:val="center"/>
              <w:rPr>
                <w:b/>
              </w:rPr>
            </w:pPr>
          </w:p>
        </w:tc>
        <w:tc>
          <w:tcPr>
            <w:tcW w:w="480" w:type="pct"/>
            <w:vMerge w:val="restart"/>
          </w:tcPr>
          <w:p w:rsidR="00FB6BBD" w:rsidRPr="00EF7582" w:rsidRDefault="00FB6BBD" w:rsidP="00FB6BBD">
            <w:pPr>
              <w:jc w:val="center"/>
              <w:rPr>
                <w:b/>
              </w:rPr>
            </w:pPr>
            <w:r w:rsidRPr="00EF7582">
              <w:rPr>
                <w:b/>
              </w:rPr>
              <w:t>% Efficiency</w:t>
            </w:r>
          </w:p>
          <w:p w:rsidR="00FB6BBD" w:rsidRPr="00EF7582" w:rsidRDefault="00FB6BBD" w:rsidP="00FB6BBD">
            <w:pPr>
              <w:jc w:val="center"/>
              <w:rPr>
                <w:b/>
              </w:rPr>
            </w:pPr>
            <w:r w:rsidRPr="00EF7582">
              <w:rPr>
                <w:b/>
              </w:rPr>
              <w:t>η</w:t>
            </w:r>
          </w:p>
        </w:tc>
      </w:tr>
      <w:tr w:rsidR="00FB6BBD" w:rsidRPr="00EF7582" w:rsidTr="00345BCB">
        <w:tc>
          <w:tcPr>
            <w:tcW w:w="310" w:type="pct"/>
            <w:vMerge/>
          </w:tcPr>
          <w:p w:rsidR="00FB6BBD" w:rsidRPr="00EF7582" w:rsidRDefault="00FB6BBD" w:rsidP="00FB6BBD">
            <w:pPr>
              <w:ind w:left="360"/>
              <w:rPr>
                <w:b/>
              </w:rPr>
            </w:pPr>
          </w:p>
        </w:tc>
        <w:tc>
          <w:tcPr>
            <w:tcW w:w="406" w:type="pct"/>
            <w:vMerge/>
          </w:tcPr>
          <w:p w:rsidR="00FB6BBD" w:rsidRPr="00EF7582" w:rsidRDefault="00FB6BBD" w:rsidP="00FB6BBD">
            <w:pPr>
              <w:rPr>
                <w:b/>
              </w:rPr>
            </w:pPr>
          </w:p>
        </w:tc>
        <w:tc>
          <w:tcPr>
            <w:tcW w:w="403" w:type="pct"/>
            <w:vMerge/>
          </w:tcPr>
          <w:p w:rsidR="00FB6BBD" w:rsidRPr="00EF7582" w:rsidRDefault="00FB6BBD" w:rsidP="00FB6BBD">
            <w:pPr>
              <w:rPr>
                <w:b/>
              </w:rPr>
            </w:pPr>
          </w:p>
        </w:tc>
        <w:tc>
          <w:tcPr>
            <w:tcW w:w="344" w:type="pct"/>
            <w:vMerge/>
          </w:tcPr>
          <w:p w:rsidR="00FB6BBD" w:rsidRPr="00EF7582" w:rsidRDefault="00FB6BBD" w:rsidP="00FB6BBD">
            <w:pPr>
              <w:rPr>
                <w:b/>
              </w:rPr>
            </w:pPr>
          </w:p>
        </w:tc>
        <w:tc>
          <w:tcPr>
            <w:tcW w:w="249" w:type="pct"/>
          </w:tcPr>
          <w:p w:rsidR="00FB6BBD" w:rsidRPr="00EF7582" w:rsidRDefault="00FB6BBD" w:rsidP="00FB6BBD">
            <w:pPr>
              <w:rPr>
                <w:b/>
              </w:rPr>
            </w:pPr>
            <w:r w:rsidRPr="00EF7582">
              <w:rPr>
                <w:b/>
              </w:rPr>
              <w:t xml:space="preserve">S1 </w:t>
            </w:r>
          </w:p>
          <w:p w:rsidR="00FB6BBD" w:rsidRPr="00EF7582" w:rsidRDefault="00FB6BBD" w:rsidP="00FB6BBD">
            <w:pPr>
              <w:rPr>
                <w:b/>
              </w:rPr>
            </w:pPr>
            <w:r w:rsidRPr="00EF7582">
              <w:rPr>
                <w:b/>
              </w:rPr>
              <w:t>(kg)</w:t>
            </w:r>
          </w:p>
        </w:tc>
        <w:tc>
          <w:tcPr>
            <w:tcW w:w="269" w:type="pct"/>
          </w:tcPr>
          <w:p w:rsidR="00FB6BBD" w:rsidRPr="00EF7582" w:rsidRDefault="00FB6BBD" w:rsidP="00FB6BBD">
            <w:pPr>
              <w:rPr>
                <w:b/>
              </w:rPr>
            </w:pPr>
            <w:r w:rsidRPr="00EF7582">
              <w:rPr>
                <w:b/>
              </w:rPr>
              <w:t>S2</w:t>
            </w:r>
          </w:p>
          <w:p w:rsidR="00FB6BBD" w:rsidRPr="00EF7582" w:rsidRDefault="00FB6BBD" w:rsidP="00FB6BBD">
            <w:pPr>
              <w:rPr>
                <w:b/>
              </w:rPr>
            </w:pPr>
            <w:r w:rsidRPr="00EF7582">
              <w:rPr>
                <w:b/>
              </w:rPr>
              <w:t>(kg)</w:t>
            </w:r>
          </w:p>
        </w:tc>
        <w:tc>
          <w:tcPr>
            <w:tcW w:w="270" w:type="pct"/>
          </w:tcPr>
          <w:p w:rsidR="00FB6BBD" w:rsidRPr="00EF7582" w:rsidRDefault="00FB6BBD" w:rsidP="00FB6BBD">
            <w:pPr>
              <w:rPr>
                <w:b/>
              </w:rPr>
            </w:pPr>
            <w:r w:rsidRPr="00EF7582">
              <w:rPr>
                <w:b/>
              </w:rPr>
              <w:t>S1 ~ S2</w:t>
            </w:r>
          </w:p>
          <w:p w:rsidR="00FB6BBD" w:rsidRPr="00EF7582" w:rsidRDefault="00FB6BBD" w:rsidP="00FB6BBD">
            <w:pPr>
              <w:rPr>
                <w:b/>
              </w:rPr>
            </w:pPr>
            <w:r w:rsidRPr="00EF7582">
              <w:rPr>
                <w:b/>
              </w:rPr>
              <w:t xml:space="preserve"> (kg)</w:t>
            </w:r>
          </w:p>
        </w:tc>
        <w:tc>
          <w:tcPr>
            <w:tcW w:w="379" w:type="pct"/>
            <w:vMerge/>
          </w:tcPr>
          <w:p w:rsidR="00FB6BBD" w:rsidRPr="00EF7582" w:rsidRDefault="00FB6BBD" w:rsidP="00FB6BBD">
            <w:pPr>
              <w:rPr>
                <w:b/>
              </w:rPr>
            </w:pPr>
          </w:p>
        </w:tc>
        <w:tc>
          <w:tcPr>
            <w:tcW w:w="368" w:type="pct"/>
            <w:vMerge/>
          </w:tcPr>
          <w:p w:rsidR="00FB6BBD" w:rsidRPr="00EF7582" w:rsidRDefault="00FB6BBD" w:rsidP="00FB6BBD">
            <w:pPr>
              <w:rPr>
                <w:b/>
              </w:rPr>
            </w:pPr>
          </w:p>
        </w:tc>
        <w:tc>
          <w:tcPr>
            <w:tcW w:w="431" w:type="pct"/>
          </w:tcPr>
          <w:p w:rsidR="00FB6BBD" w:rsidRPr="00EF7582" w:rsidRDefault="00FB6BBD" w:rsidP="00FB6BBD">
            <w:pPr>
              <w:jc w:val="center"/>
              <w:rPr>
                <w:b/>
              </w:rPr>
            </w:pPr>
            <w:r w:rsidRPr="00EF7582">
              <w:rPr>
                <w:b/>
              </w:rPr>
              <w:t>Observed</w:t>
            </w:r>
          </w:p>
          <w:p w:rsidR="00FB6BBD" w:rsidRPr="00EF7582" w:rsidRDefault="00FB6BBD" w:rsidP="00FB6BBD">
            <w:pPr>
              <w:jc w:val="center"/>
              <w:rPr>
                <w:b/>
              </w:rPr>
            </w:pPr>
            <w:r w:rsidRPr="00EF7582">
              <w:rPr>
                <w:b/>
              </w:rPr>
              <w:t>(div)</w:t>
            </w:r>
          </w:p>
        </w:tc>
        <w:tc>
          <w:tcPr>
            <w:tcW w:w="405" w:type="pct"/>
          </w:tcPr>
          <w:p w:rsidR="00FB6BBD" w:rsidRPr="00EF7582" w:rsidRDefault="00FB6BBD" w:rsidP="00FB6BBD">
            <w:pPr>
              <w:jc w:val="center"/>
              <w:rPr>
                <w:b/>
              </w:rPr>
            </w:pPr>
            <w:r w:rsidRPr="00EF7582">
              <w:rPr>
                <w:b/>
              </w:rPr>
              <w:t>Actual</w:t>
            </w:r>
          </w:p>
          <w:p w:rsidR="00FB6BBD" w:rsidRPr="00EF7582" w:rsidRDefault="00FB6BBD" w:rsidP="00FB6BBD">
            <w:pPr>
              <w:jc w:val="center"/>
              <w:rPr>
                <w:b/>
              </w:rPr>
            </w:pPr>
            <w:r w:rsidRPr="00EF7582">
              <w:rPr>
                <w:b/>
              </w:rPr>
              <w:t>(W)</w:t>
            </w:r>
          </w:p>
        </w:tc>
        <w:tc>
          <w:tcPr>
            <w:tcW w:w="417" w:type="pct"/>
            <w:vMerge/>
          </w:tcPr>
          <w:p w:rsidR="00FB6BBD" w:rsidRPr="00EF7582" w:rsidRDefault="00FB6BBD" w:rsidP="00FB6BBD">
            <w:pPr>
              <w:rPr>
                <w:b/>
              </w:rPr>
            </w:pPr>
          </w:p>
        </w:tc>
        <w:tc>
          <w:tcPr>
            <w:tcW w:w="269" w:type="pct"/>
            <w:vMerge/>
          </w:tcPr>
          <w:p w:rsidR="00FB6BBD" w:rsidRPr="00EF7582" w:rsidRDefault="00FB6BBD" w:rsidP="00FB6BBD">
            <w:pPr>
              <w:rPr>
                <w:b/>
              </w:rPr>
            </w:pPr>
          </w:p>
        </w:tc>
        <w:tc>
          <w:tcPr>
            <w:tcW w:w="480" w:type="pct"/>
            <w:vMerge/>
          </w:tcPr>
          <w:p w:rsidR="00FB6BBD" w:rsidRPr="00EF7582" w:rsidRDefault="00FB6BBD" w:rsidP="00FB6BBD">
            <w:pPr>
              <w:rPr>
                <w:b/>
              </w:rPr>
            </w:pPr>
          </w:p>
        </w:tc>
      </w:tr>
      <w:tr w:rsidR="00FB6BBD" w:rsidRPr="00EF7582" w:rsidTr="00345BCB">
        <w:tc>
          <w:tcPr>
            <w:tcW w:w="310" w:type="pct"/>
            <w:vAlign w:val="center"/>
          </w:tcPr>
          <w:p w:rsidR="00FB6BBD" w:rsidRPr="00EF7582" w:rsidRDefault="00FB6BBD" w:rsidP="00FB6BBD">
            <w:pPr>
              <w:numPr>
                <w:ilvl w:val="0"/>
                <w:numId w:val="15"/>
              </w:numPr>
              <w:spacing w:after="0"/>
              <w:rPr>
                <w:b/>
              </w:rPr>
            </w:pPr>
          </w:p>
        </w:tc>
        <w:tc>
          <w:tcPr>
            <w:tcW w:w="406" w:type="pct"/>
          </w:tcPr>
          <w:p w:rsidR="00FB6BBD" w:rsidRPr="00EF7582" w:rsidRDefault="00345BCB" w:rsidP="00FB6BBD">
            <w:pPr>
              <w:rPr>
                <w:b/>
              </w:rPr>
            </w:pPr>
            <w:r>
              <w:rPr>
                <w:b/>
              </w:rPr>
              <w:t>400</w:t>
            </w:r>
          </w:p>
        </w:tc>
        <w:tc>
          <w:tcPr>
            <w:tcW w:w="403" w:type="pct"/>
          </w:tcPr>
          <w:p w:rsidR="00FB6BBD" w:rsidRPr="00EF7582" w:rsidRDefault="00345BCB" w:rsidP="00FB6BBD">
            <w:pPr>
              <w:rPr>
                <w:b/>
              </w:rPr>
            </w:pPr>
            <w:r>
              <w:rPr>
                <w:b/>
              </w:rPr>
              <w:t>3.7</w:t>
            </w:r>
          </w:p>
        </w:tc>
        <w:tc>
          <w:tcPr>
            <w:tcW w:w="344" w:type="pct"/>
          </w:tcPr>
          <w:p w:rsidR="00FB6BBD" w:rsidRPr="00EF7582" w:rsidRDefault="00345BCB" w:rsidP="00FB6BBD">
            <w:pPr>
              <w:rPr>
                <w:b/>
              </w:rPr>
            </w:pPr>
            <w:r>
              <w:rPr>
                <w:b/>
              </w:rPr>
              <w:t>1495</w:t>
            </w:r>
          </w:p>
        </w:tc>
        <w:tc>
          <w:tcPr>
            <w:tcW w:w="249"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w:t>
            </w:r>
          </w:p>
        </w:tc>
        <w:tc>
          <w:tcPr>
            <w:tcW w:w="270" w:type="pct"/>
          </w:tcPr>
          <w:p w:rsidR="00FB6BBD" w:rsidRPr="00EF7582" w:rsidRDefault="00345BCB" w:rsidP="00FB6BBD">
            <w:pPr>
              <w:spacing w:line="360" w:lineRule="auto"/>
              <w:rPr>
                <w:b/>
              </w:rPr>
            </w:pPr>
            <w:r>
              <w:rPr>
                <w:b/>
              </w:rPr>
              <w:t>0</w:t>
            </w:r>
          </w:p>
        </w:tc>
        <w:tc>
          <w:tcPr>
            <w:tcW w:w="379" w:type="pct"/>
          </w:tcPr>
          <w:p w:rsidR="00FB6BBD" w:rsidRPr="00EF7582" w:rsidRDefault="00345BCB" w:rsidP="00FB6BBD">
            <w:pPr>
              <w:rPr>
                <w:b/>
              </w:rPr>
            </w:pPr>
            <w:r>
              <w:rPr>
                <w:b/>
              </w:rPr>
              <w:t>0</w:t>
            </w:r>
          </w:p>
        </w:tc>
        <w:tc>
          <w:tcPr>
            <w:tcW w:w="368" w:type="pct"/>
          </w:tcPr>
          <w:p w:rsidR="00FB6BBD" w:rsidRPr="00EF7582" w:rsidRDefault="00345BCB" w:rsidP="00FB6BBD">
            <w:pPr>
              <w:rPr>
                <w:b/>
              </w:rPr>
            </w:pPr>
            <w:r>
              <w:rPr>
                <w:b/>
              </w:rPr>
              <w:t>0.1170</w:t>
            </w:r>
          </w:p>
        </w:tc>
        <w:tc>
          <w:tcPr>
            <w:tcW w:w="431" w:type="pct"/>
          </w:tcPr>
          <w:p w:rsidR="00FB6BBD" w:rsidRPr="00EF7582" w:rsidRDefault="00345BCB" w:rsidP="00FB6BBD">
            <w:pPr>
              <w:rPr>
                <w:b/>
              </w:rPr>
            </w:pPr>
            <w:r>
              <w:rPr>
                <w:b/>
              </w:rPr>
              <w:t>150</w:t>
            </w:r>
          </w:p>
        </w:tc>
        <w:tc>
          <w:tcPr>
            <w:tcW w:w="405" w:type="pct"/>
          </w:tcPr>
          <w:p w:rsidR="00FB6BBD" w:rsidRPr="00EF7582" w:rsidRDefault="00345BCB" w:rsidP="00FB6BBD">
            <w:pPr>
              <w:rPr>
                <w:b/>
              </w:rPr>
            </w:pPr>
            <w:r>
              <w:rPr>
                <w:b/>
              </w:rPr>
              <w:t>300</w:t>
            </w:r>
          </w:p>
        </w:tc>
        <w:tc>
          <w:tcPr>
            <w:tcW w:w="417"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33</w:t>
            </w:r>
          </w:p>
        </w:tc>
        <w:tc>
          <w:tcPr>
            <w:tcW w:w="480" w:type="pct"/>
          </w:tcPr>
          <w:p w:rsidR="00FB6BBD" w:rsidRPr="00EF7582" w:rsidRDefault="00345BCB" w:rsidP="00FB6BBD">
            <w:pPr>
              <w:rPr>
                <w:b/>
              </w:rPr>
            </w:pPr>
            <w:r>
              <w:rPr>
                <w:b/>
              </w:rPr>
              <w:t>0</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4.5</w:t>
            </w:r>
          </w:p>
        </w:tc>
        <w:tc>
          <w:tcPr>
            <w:tcW w:w="344" w:type="pct"/>
          </w:tcPr>
          <w:p w:rsidR="00FB6BBD" w:rsidRPr="00EF7582" w:rsidRDefault="00345BCB" w:rsidP="00FB6BBD">
            <w:pPr>
              <w:spacing w:line="360" w:lineRule="auto"/>
              <w:rPr>
                <w:b/>
              </w:rPr>
            </w:pPr>
            <w:r>
              <w:rPr>
                <w:b/>
              </w:rPr>
              <w:t>1475</w:t>
            </w:r>
          </w:p>
        </w:tc>
        <w:tc>
          <w:tcPr>
            <w:tcW w:w="249" w:type="pct"/>
          </w:tcPr>
          <w:p w:rsidR="00FB6BBD" w:rsidRPr="00EF7582" w:rsidRDefault="00345BCB" w:rsidP="00FB6BBD">
            <w:pPr>
              <w:spacing w:line="360" w:lineRule="auto"/>
              <w:rPr>
                <w:b/>
              </w:rPr>
            </w:pPr>
            <w:r>
              <w:rPr>
                <w:b/>
              </w:rPr>
              <w:t>5.5</w:t>
            </w:r>
          </w:p>
        </w:tc>
        <w:tc>
          <w:tcPr>
            <w:tcW w:w="269" w:type="pct"/>
          </w:tcPr>
          <w:p w:rsidR="00FB6BBD" w:rsidRPr="00EF7582" w:rsidRDefault="00345BCB" w:rsidP="00FB6BBD">
            <w:pPr>
              <w:spacing w:line="360" w:lineRule="auto"/>
              <w:rPr>
                <w:b/>
              </w:rPr>
            </w:pPr>
            <w:r>
              <w:rPr>
                <w:b/>
              </w:rPr>
              <w:t>12</w:t>
            </w:r>
          </w:p>
        </w:tc>
        <w:tc>
          <w:tcPr>
            <w:tcW w:w="270" w:type="pct"/>
          </w:tcPr>
          <w:p w:rsidR="00FB6BBD" w:rsidRPr="00EF7582" w:rsidRDefault="00345BCB" w:rsidP="00FB6BBD">
            <w:pPr>
              <w:spacing w:line="360" w:lineRule="auto"/>
              <w:rPr>
                <w:b/>
              </w:rPr>
            </w:pPr>
            <w:r>
              <w:rPr>
                <w:b/>
              </w:rPr>
              <w:t>6.5</w:t>
            </w:r>
          </w:p>
        </w:tc>
        <w:tc>
          <w:tcPr>
            <w:tcW w:w="379" w:type="pct"/>
          </w:tcPr>
          <w:p w:rsidR="00FB6BBD" w:rsidRPr="00EF7582" w:rsidRDefault="00345BCB" w:rsidP="00FB6BBD">
            <w:pPr>
              <w:spacing w:line="360" w:lineRule="auto"/>
              <w:rPr>
                <w:b/>
              </w:rPr>
            </w:pPr>
            <w:r>
              <w:rPr>
                <w:b/>
              </w:rPr>
              <w:t>9.392</w:t>
            </w:r>
          </w:p>
        </w:tc>
        <w:tc>
          <w:tcPr>
            <w:tcW w:w="368" w:type="pct"/>
          </w:tcPr>
          <w:p w:rsidR="00FB6BBD" w:rsidRPr="00EF7582" w:rsidRDefault="00345BCB" w:rsidP="00FB6BBD">
            <w:pPr>
              <w:spacing w:line="360" w:lineRule="auto"/>
              <w:rPr>
                <w:b/>
              </w:rPr>
            </w:pPr>
            <w:r>
              <w:rPr>
                <w:b/>
              </w:rPr>
              <w:t>0.6735</w:t>
            </w:r>
          </w:p>
        </w:tc>
        <w:tc>
          <w:tcPr>
            <w:tcW w:w="431" w:type="pct"/>
          </w:tcPr>
          <w:p w:rsidR="00FB6BBD" w:rsidRPr="00EF7582" w:rsidRDefault="00345BCB" w:rsidP="00FB6BBD">
            <w:pPr>
              <w:spacing w:line="360" w:lineRule="auto"/>
              <w:rPr>
                <w:b/>
              </w:rPr>
            </w:pPr>
            <w:r>
              <w:rPr>
                <w:b/>
              </w:rPr>
              <w:t>1050</w:t>
            </w:r>
          </w:p>
        </w:tc>
        <w:tc>
          <w:tcPr>
            <w:tcW w:w="405" w:type="pct"/>
          </w:tcPr>
          <w:p w:rsidR="00FB6BBD" w:rsidRPr="00EF7582" w:rsidRDefault="00345BCB" w:rsidP="00FB6BBD">
            <w:pPr>
              <w:spacing w:line="360" w:lineRule="auto"/>
              <w:rPr>
                <w:b/>
              </w:rPr>
            </w:pPr>
            <w:r>
              <w:rPr>
                <w:b/>
              </w:rPr>
              <w:t>2100</w:t>
            </w:r>
          </w:p>
        </w:tc>
        <w:tc>
          <w:tcPr>
            <w:tcW w:w="417" w:type="pct"/>
          </w:tcPr>
          <w:p w:rsidR="00FB6BBD" w:rsidRPr="00EF7582" w:rsidRDefault="00345BCB" w:rsidP="00FB6BBD">
            <w:pPr>
              <w:spacing w:line="360" w:lineRule="auto"/>
              <w:rPr>
                <w:b/>
              </w:rPr>
            </w:pPr>
            <w:r>
              <w:rPr>
                <w:b/>
              </w:rPr>
              <w:t>1450.7</w:t>
            </w:r>
          </w:p>
        </w:tc>
        <w:tc>
          <w:tcPr>
            <w:tcW w:w="269" w:type="pct"/>
          </w:tcPr>
          <w:p w:rsidR="00FB6BBD" w:rsidRPr="00EF7582" w:rsidRDefault="00345BCB" w:rsidP="00FB6BBD">
            <w:pPr>
              <w:spacing w:line="360" w:lineRule="auto"/>
              <w:rPr>
                <w:b/>
              </w:rPr>
            </w:pPr>
            <w:r>
              <w:rPr>
                <w:b/>
              </w:rPr>
              <w:t>1.66</w:t>
            </w:r>
          </w:p>
        </w:tc>
        <w:tc>
          <w:tcPr>
            <w:tcW w:w="480" w:type="pct"/>
          </w:tcPr>
          <w:p w:rsidR="00FB6BBD" w:rsidRPr="00EF7582" w:rsidRDefault="00345BCB" w:rsidP="00FB6BBD">
            <w:pPr>
              <w:spacing w:line="360" w:lineRule="auto"/>
              <w:rPr>
                <w:b/>
              </w:rPr>
            </w:pPr>
            <w:r>
              <w:rPr>
                <w:b/>
              </w:rPr>
              <w:t>69.08</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5.5</w:t>
            </w:r>
          </w:p>
        </w:tc>
        <w:tc>
          <w:tcPr>
            <w:tcW w:w="344" w:type="pct"/>
          </w:tcPr>
          <w:p w:rsidR="00FB6BBD" w:rsidRPr="00EF7582" w:rsidRDefault="00345BCB" w:rsidP="00FB6BBD">
            <w:pPr>
              <w:spacing w:line="360" w:lineRule="auto"/>
              <w:rPr>
                <w:b/>
              </w:rPr>
            </w:pPr>
            <w:r>
              <w:rPr>
                <w:b/>
              </w:rPr>
              <w:t>1465</w:t>
            </w:r>
          </w:p>
        </w:tc>
        <w:tc>
          <w:tcPr>
            <w:tcW w:w="249" w:type="pct"/>
          </w:tcPr>
          <w:p w:rsidR="00FB6BBD" w:rsidRPr="00EF7582" w:rsidRDefault="00345BCB" w:rsidP="00FB6BBD">
            <w:pPr>
              <w:spacing w:line="360" w:lineRule="auto"/>
              <w:rPr>
                <w:b/>
              </w:rPr>
            </w:pPr>
            <w:r>
              <w:rPr>
                <w:b/>
              </w:rPr>
              <w:t>6.2</w:t>
            </w:r>
          </w:p>
        </w:tc>
        <w:tc>
          <w:tcPr>
            <w:tcW w:w="269" w:type="pct"/>
          </w:tcPr>
          <w:p w:rsidR="00FB6BBD" w:rsidRPr="00EF7582" w:rsidRDefault="00345BCB" w:rsidP="00FB6BBD">
            <w:pPr>
              <w:spacing w:line="360" w:lineRule="auto"/>
              <w:rPr>
                <w:b/>
              </w:rPr>
            </w:pPr>
            <w:r>
              <w:rPr>
                <w:b/>
              </w:rPr>
              <w:t>15</w:t>
            </w:r>
          </w:p>
        </w:tc>
        <w:tc>
          <w:tcPr>
            <w:tcW w:w="270" w:type="pct"/>
          </w:tcPr>
          <w:p w:rsidR="00FB6BBD" w:rsidRPr="00EF7582" w:rsidRDefault="00345BCB" w:rsidP="00FB6BBD">
            <w:pPr>
              <w:spacing w:line="360" w:lineRule="auto"/>
              <w:rPr>
                <w:b/>
              </w:rPr>
            </w:pPr>
            <w:r>
              <w:rPr>
                <w:b/>
              </w:rPr>
              <w:t>8.8</w:t>
            </w:r>
          </w:p>
        </w:tc>
        <w:tc>
          <w:tcPr>
            <w:tcW w:w="379" w:type="pct"/>
          </w:tcPr>
          <w:p w:rsidR="00FB6BBD" w:rsidRPr="00EF7582" w:rsidRDefault="00345BCB" w:rsidP="00FB6BBD">
            <w:pPr>
              <w:spacing w:line="360" w:lineRule="auto"/>
              <w:rPr>
                <w:b/>
              </w:rPr>
            </w:pPr>
            <w:r>
              <w:rPr>
                <w:b/>
              </w:rPr>
              <w:t>12.716</w:t>
            </w:r>
          </w:p>
        </w:tc>
        <w:tc>
          <w:tcPr>
            <w:tcW w:w="368" w:type="pct"/>
          </w:tcPr>
          <w:p w:rsidR="00FB6BBD" w:rsidRPr="00EF7582" w:rsidRDefault="00345BCB" w:rsidP="00FB6BBD">
            <w:pPr>
              <w:spacing w:line="360" w:lineRule="auto"/>
              <w:rPr>
                <w:b/>
              </w:rPr>
            </w:pPr>
            <w:r>
              <w:rPr>
                <w:b/>
              </w:rPr>
              <w:t>0.734</w:t>
            </w:r>
          </w:p>
        </w:tc>
        <w:tc>
          <w:tcPr>
            <w:tcW w:w="431" w:type="pct"/>
          </w:tcPr>
          <w:p w:rsidR="00FB6BBD" w:rsidRPr="00EF7582" w:rsidRDefault="00345BCB" w:rsidP="00FB6BBD">
            <w:pPr>
              <w:spacing w:line="360" w:lineRule="auto"/>
              <w:rPr>
                <w:b/>
              </w:rPr>
            </w:pPr>
            <w:r>
              <w:rPr>
                <w:b/>
              </w:rPr>
              <w:t>1400</w:t>
            </w:r>
          </w:p>
        </w:tc>
        <w:tc>
          <w:tcPr>
            <w:tcW w:w="405" w:type="pct"/>
          </w:tcPr>
          <w:p w:rsidR="00FB6BBD" w:rsidRPr="00EF7582" w:rsidRDefault="00345BCB" w:rsidP="00FB6BBD">
            <w:pPr>
              <w:spacing w:line="360" w:lineRule="auto"/>
              <w:rPr>
                <w:b/>
              </w:rPr>
            </w:pPr>
            <w:r>
              <w:rPr>
                <w:b/>
              </w:rPr>
              <w:t>2800</w:t>
            </w:r>
          </w:p>
        </w:tc>
        <w:tc>
          <w:tcPr>
            <w:tcW w:w="417" w:type="pct"/>
          </w:tcPr>
          <w:p w:rsidR="00FB6BBD" w:rsidRPr="00EF7582" w:rsidRDefault="00345BCB" w:rsidP="00FB6BBD">
            <w:pPr>
              <w:spacing w:line="360" w:lineRule="auto"/>
              <w:rPr>
                <w:b/>
              </w:rPr>
            </w:pPr>
            <w:r>
              <w:rPr>
                <w:b/>
              </w:rPr>
              <w:t>1950.81</w:t>
            </w:r>
          </w:p>
        </w:tc>
        <w:tc>
          <w:tcPr>
            <w:tcW w:w="269" w:type="pct"/>
          </w:tcPr>
          <w:p w:rsidR="00FB6BBD" w:rsidRPr="00EF7582" w:rsidRDefault="00345BCB" w:rsidP="00FB6BBD">
            <w:pPr>
              <w:spacing w:line="360" w:lineRule="auto"/>
              <w:rPr>
                <w:b/>
              </w:rPr>
            </w:pPr>
            <w:r>
              <w:rPr>
                <w:b/>
              </w:rPr>
              <w:t>2.34</w:t>
            </w:r>
          </w:p>
        </w:tc>
        <w:tc>
          <w:tcPr>
            <w:tcW w:w="480" w:type="pct"/>
          </w:tcPr>
          <w:p w:rsidR="00FB6BBD" w:rsidRPr="00EF7582" w:rsidRDefault="00345BCB" w:rsidP="00FB6BBD">
            <w:pPr>
              <w:spacing w:line="360" w:lineRule="auto"/>
              <w:rPr>
                <w:b/>
              </w:rPr>
            </w:pPr>
            <w:r>
              <w:rPr>
                <w:b/>
              </w:rPr>
              <w:t>72.43</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6</w:t>
            </w:r>
          </w:p>
        </w:tc>
        <w:tc>
          <w:tcPr>
            <w:tcW w:w="344" w:type="pct"/>
          </w:tcPr>
          <w:p w:rsidR="00FB6BBD" w:rsidRPr="00EF7582" w:rsidRDefault="00345BCB" w:rsidP="00FB6BBD">
            <w:pPr>
              <w:spacing w:line="360" w:lineRule="auto"/>
              <w:rPr>
                <w:b/>
              </w:rPr>
            </w:pPr>
            <w:r>
              <w:rPr>
                <w:b/>
              </w:rPr>
              <w:t>1459</w:t>
            </w:r>
          </w:p>
        </w:tc>
        <w:tc>
          <w:tcPr>
            <w:tcW w:w="249" w:type="pct"/>
          </w:tcPr>
          <w:p w:rsidR="00FB6BBD" w:rsidRPr="00EF7582" w:rsidRDefault="00345BCB" w:rsidP="00FB6BBD">
            <w:pPr>
              <w:spacing w:line="360" w:lineRule="auto"/>
              <w:rPr>
                <w:b/>
              </w:rPr>
            </w:pPr>
            <w:r>
              <w:rPr>
                <w:b/>
              </w:rPr>
              <w:t>7</w:t>
            </w:r>
          </w:p>
        </w:tc>
        <w:tc>
          <w:tcPr>
            <w:tcW w:w="269" w:type="pct"/>
          </w:tcPr>
          <w:p w:rsidR="00FB6BBD" w:rsidRPr="00EF7582" w:rsidRDefault="00345BCB" w:rsidP="00FB6BBD">
            <w:pPr>
              <w:spacing w:line="360" w:lineRule="auto"/>
              <w:rPr>
                <w:b/>
              </w:rPr>
            </w:pPr>
            <w:r>
              <w:rPr>
                <w:b/>
              </w:rPr>
              <w:t>17.5</w:t>
            </w:r>
          </w:p>
        </w:tc>
        <w:tc>
          <w:tcPr>
            <w:tcW w:w="270" w:type="pct"/>
          </w:tcPr>
          <w:p w:rsidR="00FB6BBD" w:rsidRPr="00EF7582" w:rsidRDefault="00345BCB" w:rsidP="00FB6BBD">
            <w:pPr>
              <w:spacing w:line="360" w:lineRule="auto"/>
              <w:rPr>
                <w:b/>
              </w:rPr>
            </w:pPr>
            <w:r>
              <w:rPr>
                <w:b/>
              </w:rPr>
              <w:t>10.5</w:t>
            </w:r>
          </w:p>
        </w:tc>
        <w:tc>
          <w:tcPr>
            <w:tcW w:w="379" w:type="pct"/>
          </w:tcPr>
          <w:p w:rsidR="00FB6BBD" w:rsidRPr="00EF7582" w:rsidRDefault="00345BCB" w:rsidP="00FB6BBD">
            <w:pPr>
              <w:spacing w:line="360" w:lineRule="auto"/>
              <w:rPr>
                <w:b/>
              </w:rPr>
            </w:pPr>
            <w:r>
              <w:rPr>
                <w:b/>
              </w:rPr>
              <w:t>15.172</w:t>
            </w:r>
          </w:p>
        </w:tc>
        <w:tc>
          <w:tcPr>
            <w:tcW w:w="368" w:type="pct"/>
          </w:tcPr>
          <w:p w:rsidR="00FB6BBD" w:rsidRPr="00EF7582" w:rsidRDefault="00345BCB" w:rsidP="00FB6BBD">
            <w:pPr>
              <w:spacing w:line="360" w:lineRule="auto"/>
              <w:rPr>
                <w:b/>
              </w:rPr>
            </w:pPr>
            <w:r>
              <w:rPr>
                <w:b/>
              </w:rPr>
              <w:t>0.7694</w:t>
            </w:r>
          </w:p>
        </w:tc>
        <w:tc>
          <w:tcPr>
            <w:tcW w:w="431" w:type="pct"/>
          </w:tcPr>
          <w:p w:rsidR="00FB6BBD" w:rsidRPr="00EF7582" w:rsidRDefault="00345BCB" w:rsidP="00FB6BBD">
            <w:pPr>
              <w:spacing w:line="360" w:lineRule="auto"/>
              <w:rPr>
                <w:b/>
              </w:rPr>
            </w:pPr>
            <w:r>
              <w:rPr>
                <w:b/>
              </w:rPr>
              <w:t>1600</w:t>
            </w:r>
          </w:p>
        </w:tc>
        <w:tc>
          <w:tcPr>
            <w:tcW w:w="405" w:type="pct"/>
          </w:tcPr>
          <w:p w:rsidR="00FB6BBD" w:rsidRPr="00EF7582" w:rsidRDefault="00345BCB" w:rsidP="00FB6BBD">
            <w:pPr>
              <w:spacing w:line="360" w:lineRule="auto"/>
              <w:rPr>
                <w:b/>
              </w:rPr>
            </w:pPr>
            <w:r>
              <w:rPr>
                <w:b/>
              </w:rPr>
              <w:t>3200</w:t>
            </w:r>
          </w:p>
        </w:tc>
        <w:tc>
          <w:tcPr>
            <w:tcW w:w="417" w:type="pct"/>
          </w:tcPr>
          <w:p w:rsidR="00FB6BBD" w:rsidRPr="00EF7582" w:rsidRDefault="00345BCB" w:rsidP="00FB6BBD">
            <w:pPr>
              <w:spacing w:line="360" w:lineRule="auto"/>
              <w:rPr>
                <w:b/>
              </w:rPr>
            </w:pPr>
            <w:r>
              <w:rPr>
                <w:b/>
              </w:rPr>
              <w:t>2318.07</w:t>
            </w:r>
          </w:p>
        </w:tc>
        <w:tc>
          <w:tcPr>
            <w:tcW w:w="269" w:type="pct"/>
          </w:tcPr>
          <w:p w:rsidR="00FB6BBD" w:rsidRPr="00EF7582" w:rsidRDefault="00345BCB" w:rsidP="00FB6BBD">
            <w:pPr>
              <w:spacing w:line="360" w:lineRule="auto"/>
              <w:rPr>
                <w:b/>
              </w:rPr>
            </w:pPr>
            <w:r>
              <w:rPr>
                <w:b/>
              </w:rPr>
              <w:t>3.2</w:t>
            </w:r>
          </w:p>
        </w:tc>
        <w:tc>
          <w:tcPr>
            <w:tcW w:w="480" w:type="pct"/>
          </w:tcPr>
          <w:p w:rsidR="00FB6BBD" w:rsidRPr="00EF7582" w:rsidRDefault="00345BCB" w:rsidP="00FB6BBD">
            <w:pPr>
              <w:spacing w:line="360" w:lineRule="auto"/>
              <w:rPr>
                <w:b/>
              </w:rPr>
            </w:pPr>
            <w:r>
              <w:rPr>
                <w:b/>
              </w:rPr>
              <w:t>73.23</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w:t>
            </w:r>
          </w:p>
        </w:tc>
        <w:tc>
          <w:tcPr>
            <w:tcW w:w="344" w:type="pct"/>
          </w:tcPr>
          <w:p w:rsidR="00FB6BBD" w:rsidRPr="00EF7582" w:rsidRDefault="00345BCB" w:rsidP="00FB6BBD">
            <w:pPr>
              <w:spacing w:line="360" w:lineRule="auto"/>
              <w:rPr>
                <w:b/>
              </w:rPr>
            </w:pPr>
            <w:r>
              <w:rPr>
                <w:b/>
              </w:rPr>
              <w:t>1446</w:t>
            </w:r>
          </w:p>
        </w:tc>
        <w:tc>
          <w:tcPr>
            <w:tcW w:w="249" w:type="pct"/>
          </w:tcPr>
          <w:p w:rsidR="00FB6BBD" w:rsidRPr="00EF7582" w:rsidRDefault="00345BCB" w:rsidP="00FB6BBD">
            <w:pPr>
              <w:spacing w:line="360" w:lineRule="auto"/>
              <w:rPr>
                <w:b/>
              </w:rPr>
            </w:pPr>
            <w:r>
              <w:rPr>
                <w:b/>
              </w:rPr>
              <w:t>9</w:t>
            </w:r>
          </w:p>
        </w:tc>
        <w:tc>
          <w:tcPr>
            <w:tcW w:w="269" w:type="pct"/>
          </w:tcPr>
          <w:p w:rsidR="00FB6BBD" w:rsidRPr="00EF7582" w:rsidRDefault="00345BCB" w:rsidP="00FB6BBD">
            <w:pPr>
              <w:spacing w:line="360" w:lineRule="auto"/>
              <w:rPr>
                <w:b/>
              </w:rPr>
            </w:pPr>
            <w:r>
              <w:rPr>
                <w:b/>
              </w:rPr>
              <w:t>22</w:t>
            </w:r>
          </w:p>
        </w:tc>
        <w:tc>
          <w:tcPr>
            <w:tcW w:w="270" w:type="pct"/>
          </w:tcPr>
          <w:p w:rsidR="00FB6BBD" w:rsidRPr="00EF7582" w:rsidRDefault="00345BCB" w:rsidP="00FB6BBD">
            <w:pPr>
              <w:spacing w:line="360" w:lineRule="auto"/>
              <w:rPr>
                <w:b/>
              </w:rPr>
            </w:pPr>
            <w:r>
              <w:rPr>
                <w:b/>
              </w:rPr>
              <w:t>13</w:t>
            </w:r>
          </w:p>
        </w:tc>
        <w:tc>
          <w:tcPr>
            <w:tcW w:w="379" w:type="pct"/>
          </w:tcPr>
          <w:p w:rsidR="00FB6BBD" w:rsidRPr="00EF7582" w:rsidRDefault="00345BCB" w:rsidP="00FB6BBD">
            <w:pPr>
              <w:spacing w:line="360" w:lineRule="auto"/>
              <w:rPr>
                <w:b/>
              </w:rPr>
            </w:pPr>
            <w:r>
              <w:rPr>
                <w:b/>
              </w:rPr>
              <w:t>18.785</w:t>
            </w:r>
          </w:p>
        </w:tc>
        <w:tc>
          <w:tcPr>
            <w:tcW w:w="368" w:type="pct"/>
          </w:tcPr>
          <w:p w:rsidR="00FB6BBD" w:rsidRPr="00EF7582" w:rsidRDefault="00345BCB" w:rsidP="00FB6BBD">
            <w:pPr>
              <w:spacing w:line="360" w:lineRule="auto"/>
              <w:rPr>
                <w:b/>
              </w:rPr>
            </w:pPr>
            <w:r>
              <w:rPr>
                <w:b/>
              </w:rPr>
              <w:t>0.824</w:t>
            </w:r>
          </w:p>
        </w:tc>
        <w:tc>
          <w:tcPr>
            <w:tcW w:w="431" w:type="pct"/>
          </w:tcPr>
          <w:p w:rsidR="00FB6BBD" w:rsidRPr="00EF7582" w:rsidRDefault="00345BCB" w:rsidP="00FB6BBD">
            <w:pPr>
              <w:spacing w:line="360" w:lineRule="auto"/>
              <w:rPr>
                <w:b/>
              </w:rPr>
            </w:pPr>
            <w:r>
              <w:rPr>
                <w:b/>
              </w:rPr>
              <w:t>2000</w:t>
            </w:r>
          </w:p>
        </w:tc>
        <w:tc>
          <w:tcPr>
            <w:tcW w:w="405" w:type="pct"/>
          </w:tcPr>
          <w:p w:rsidR="00FB6BBD" w:rsidRPr="00EF7582" w:rsidRDefault="00345BCB" w:rsidP="00FB6BBD">
            <w:pPr>
              <w:spacing w:line="360" w:lineRule="auto"/>
              <w:rPr>
                <w:b/>
              </w:rPr>
            </w:pPr>
            <w:r>
              <w:rPr>
                <w:b/>
              </w:rPr>
              <w:t>4000</w:t>
            </w:r>
          </w:p>
        </w:tc>
        <w:tc>
          <w:tcPr>
            <w:tcW w:w="417" w:type="pct"/>
          </w:tcPr>
          <w:p w:rsidR="00FB6BBD" w:rsidRPr="00EF7582" w:rsidRDefault="00345BCB" w:rsidP="00FB6BBD">
            <w:pPr>
              <w:spacing w:line="360" w:lineRule="auto"/>
              <w:rPr>
                <w:b/>
              </w:rPr>
            </w:pPr>
            <w:r>
              <w:rPr>
                <w:b/>
              </w:rPr>
              <w:t>2844.51</w:t>
            </w:r>
          </w:p>
        </w:tc>
        <w:tc>
          <w:tcPr>
            <w:tcW w:w="269" w:type="pct"/>
          </w:tcPr>
          <w:p w:rsidR="00FB6BBD" w:rsidRPr="00EF7582" w:rsidRDefault="00345BCB" w:rsidP="00FB6BBD">
            <w:pPr>
              <w:spacing w:line="360" w:lineRule="auto"/>
              <w:rPr>
                <w:b/>
              </w:rPr>
            </w:pPr>
            <w:r>
              <w:rPr>
                <w:b/>
              </w:rPr>
              <w:t>3.6</w:t>
            </w:r>
          </w:p>
        </w:tc>
        <w:tc>
          <w:tcPr>
            <w:tcW w:w="480" w:type="pct"/>
          </w:tcPr>
          <w:p w:rsidR="00FB6BBD" w:rsidRPr="00EF7582" w:rsidRDefault="00345BCB" w:rsidP="00FB6BBD">
            <w:pPr>
              <w:spacing w:line="360" w:lineRule="auto"/>
              <w:rPr>
                <w:b/>
              </w:rPr>
            </w:pPr>
            <w:r>
              <w:rPr>
                <w:b/>
              </w:rPr>
              <w:t>71.11</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5</w:t>
            </w:r>
          </w:p>
        </w:tc>
        <w:tc>
          <w:tcPr>
            <w:tcW w:w="344" w:type="pct"/>
          </w:tcPr>
          <w:p w:rsidR="00FB6BBD" w:rsidRPr="00EF7582" w:rsidRDefault="00345BCB" w:rsidP="00FB6BBD">
            <w:pPr>
              <w:spacing w:line="360" w:lineRule="auto"/>
              <w:rPr>
                <w:b/>
              </w:rPr>
            </w:pPr>
            <w:r>
              <w:rPr>
                <w:b/>
              </w:rPr>
              <w:t>1440</w:t>
            </w:r>
          </w:p>
        </w:tc>
        <w:tc>
          <w:tcPr>
            <w:tcW w:w="249" w:type="pct"/>
          </w:tcPr>
          <w:p w:rsidR="00FB6BBD" w:rsidRPr="00EF7582" w:rsidRDefault="00345BCB" w:rsidP="00FB6BBD">
            <w:pPr>
              <w:spacing w:line="360" w:lineRule="auto"/>
              <w:rPr>
                <w:b/>
              </w:rPr>
            </w:pPr>
            <w:r>
              <w:rPr>
                <w:b/>
              </w:rPr>
              <w:t>7.5</w:t>
            </w:r>
          </w:p>
        </w:tc>
        <w:tc>
          <w:tcPr>
            <w:tcW w:w="269" w:type="pct"/>
          </w:tcPr>
          <w:p w:rsidR="00FB6BBD" w:rsidRPr="00EF7582" w:rsidRDefault="00345BCB" w:rsidP="00FB6BBD">
            <w:pPr>
              <w:spacing w:line="360" w:lineRule="auto"/>
              <w:rPr>
                <w:b/>
              </w:rPr>
            </w:pPr>
            <w:r>
              <w:rPr>
                <w:b/>
              </w:rPr>
              <w:t>23</w:t>
            </w:r>
          </w:p>
        </w:tc>
        <w:tc>
          <w:tcPr>
            <w:tcW w:w="270" w:type="pct"/>
          </w:tcPr>
          <w:p w:rsidR="00FB6BBD" w:rsidRPr="00EF7582" w:rsidRDefault="00345BCB" w:rsidP="00FB6BBD">
            <w:pPr>
              <w:spacing w:line="360" w:lineRule="auto"/>
              <w:rPr>
                <w:b/>
              </w:rPr>
            </w:pPr>
            <w:r>
              <w:rPr>
                <w:b/>
              </w:rPr>
              <w:t>15.5</w:t>
            </w:r>
          </w:p>
        </w:tc>
        <w:tc>
          <w:tcPr>
            <w:tcW w:w="379" w:type="pct"/>
          </w:tcPr>
          <w:p w:rsidR="00FB6BBD" w:rsidRPr="00EF7582" w:rsidRDefault="00345BCB" w:rsidP="00FB6BBD">
            <w:pPr>
              <w:spacing w:line="360" w:lineRule="auto"/>
              <w:rPr>
                <w:b/>
              </w:rPr>
            </w:pPr>
            <w:r>
              <w:rPr>
                <w:b/>
              </w:rPr>
              <w:t>22.397</w:t>
            </w:r>
          </w:p>
        </w:tc>
        <w:tc>
          <w:tcPr>
            <w:tcW w:w="368" w:type="pct"/>
          </w:tcPr>
          <w:p w:rsidR="00FB6BBD" w:rsidRPr="00EF7582" w:rsidRDefault="00B76DB9" w:rsidP="00FB6BBD">
            <w:pPr>
              <w:spacing w:line="360" w:lineRule="auto"/>
              <w:rPr>
                <w:b/>
              </w:rPr>
            </w:pPr>
            <w:r>
              <w:rPr>
                <w:b/>
              </w:rPr>
              <w:t>0.866</w:t>
            </w:r>
          </w:p>
        </w:tc>
        <w:tc>
          <w:tcPr>
            <w:tcW w:w="431" w:type="pct"/>
          </w:tcPr>
          <w:p w:rsidR="00FB6BBD" w:rsidRPr="00EF7582" w:rsidRDefault="00B76DB9" w:rsidP="00FB6BBD">
            <w:pPr>
              <w:spacing w:line="360" w:lineRule="auto"/>
              <w:rPr>
                <w:b/>
              </w:rPr>
            </w:pPr>
            <w:r>
              <w:rPr>
                <w:b/>
              </w:rPr>
              <w:t>2250</w:t>
            </w:r>
          </w:p>
        </w:tc>
        <w:tc>
          <w:tcPr>
            <w:tcW w:w="405" w:type="pct"/>
          </w:tcPr>
          <w:p w:rsidR="00FB6BBD" w:rsidRPr="00EF7582" w:rsidRDefault="00B76DB9" w:rsidP="00FB6BBD">
            <w:pPr>
              <w:spacing w:line="360" w:lineRule="auto"/>
              <w:rPr>
                <w:b/>
              </w:rPr>
            </w:pPr>
            <w:r>
              <w:rPr>
                <w:b/>
              </w:rPr>
              <w:t>4500</w:t>
            </w:r>
          </w:p>
        </w:tc>
        <w:tc>
          <w:tcPr>
            <w:tcW w:w="417" w:type="pct"/>
          </w:tcPr>
          <w:p w:rsidR="00FB6BBD" w:rsidRPr="00EF7582" w:rsidRDefault="00B76DB9" w:rsidP="00FB6BBD">
            <w:pPr>
              <w:spacing w:line="360" w:lineRule="auto"/>
              <w:rPr>
                <w:b/>
              </w:rPr>
            </w:pPr>
            <w:r>
              <w:rPr>
                <w:b/>
              </w:rPr>
              <w:t>3377.38</w:t>
            </w:r>
          </w:p>
        </w:tc>
        <w:tc>
          <w:tcPr>
            <w:tcW w:w="269" w:type="pct"/>
          </w:tcPr>
          <w:p w:rsidR="00FB6BBD" w:rsidRPr="00EF7582" w:rsidRDefault="00B76DB9" w:rsidP="00FB6BBD">
            <w:pPr>
              <w:spacing w:line="360" w:lineRule="auto"/>
              <w:rPr>
                <w:b/>
              </w:rPr>
            </w:pPr>
            <w:r>
              <w:rPr>
                <w:b/>
              </w:rPr>
              <w:t>4.0</w:t>
            </w:r>
          </w:p>
        </w:tc>
        <w:tc>
          <w:tcPr>
            <w:tcW w:w="480" w:type="pct"/>
          </w:tcPr>
          <w:p w:rsidR="00FB6BBD" w:rsidRPr="00EF7582" w:rsidRDefault="00B76DB9" w:rsidP="00FB6BBD">
            <w:pPr>
              <w:spacing w:line="360" w:lineRule="auto"/>
              <w:rPr>
                <w:b/>
              </w:rPr>
            </w:pPr>
            <w:r>
              <w:rPr>
                <w:b/>
              </w:rPr>
              <w:t>75.052</w:t>
            </w:r>
          </w:p>
        </w:tc>
      </w:tr>
    </w:tbl>
    <w:p w:rsidR="00FB6BBD" w:rsidRDefault="00FB6BBD" w:rsidP="00FB6BBD">
      <w:pPr>
        <w:tabs>
          <w:tab w:val="left" w:pos="7275"/>
        </w:tabs>
        <w:spacing w:line="360" w:lineRule="auto"/>
        <w:ind w:left="7200"/>
        <w:jc w:val="both"/>
        <w:rPr>
          <w:b/>
        </w:rPr>
      </w:pPr>
      <w:r>
        <w:rPr>
          <w:b/>
        </w:rPr>
        <w:tab/>
        <w:t xml:space="preserve">Multiplication factor </w:t>
      </w:r>
      <w:r>
        <w:rPr>
          <w:b/>
        </w:rPr>
        <w:tab/>
      </w:r>
      <w:proofErr w:type="gramStart"/>
      <w:r>
        <w:rPr>
          <w:b/>
        </w:rPr>
        <w:t>:_</w:t>
      </w:r>
      <w:proofErr w:type="gramEnd"/>
      <w:r>
        <w:rPr>
          <w:b/>
        </w:rPr>
        <w:t>____</w:t>
      </w:r>
      <w:r w:rsidR="00345BCB">
        <w:rPr>
          <w:b/>
        </w:rPr>
        <w:t>2</w:t>
      </w:r>
      <w:r>
        <w:rPr>
          <w:b/>
        </w:rPr>
        <w:t>__________________</w:t>
      </w:r>
    </w:p>
    <w:p w:rsidR="00FB6BBD" w:rsidRDefault="00FB6BBD" w:rsidP="00FB6BBD">
      <w:pPr>
        <w:spacing w:line="360" w:lineRule="auto"/>
        <w:jc w:val="both"/>
      </w:pPr>
    </w:p>
    <w:p w:rsidR="00FB6BBD" w:rsidRDefault="00FB6BBD" w:rsidP="00FB6BBD">
      <w:pPr>
        <w:spacing w:line="360" w:lineRule="auto"/>
        <w:rPr>
          <w:b/>
        </w:rPr>
      </w:pPr>
    </w:p>
    <w:p w:rsidR="00B76DB9" w:rsidRDefault="00B76DB9" w:rsidP="00FB6BBD">
      <w:pPr>
        <w:spacing w:line="360" w:lineRule="auto"/>
        <w:rPr>
          <w:b/>
        </w:rPr>
      </w:pPr>
    </w:p>
    <w:p w:rsidR="00B76DB9" w:rsidRDefault="00B76DB9" w:rsidP="00FB6BBD">
      <w:pPr>
        <w:spacing w:line="360" w:lineRule="auto"/>
        <w:rPr>
          <w:b/>
        </w:rPr>
      </w:pPr>
    </w:p>
    <w:p w:rsidR="00FB6BBD" w:rsidRDefault="00FB6BBD" w:rsidP="00FB6BBD">
      <w:pPr>
        <w:rPr>
          <w:b/>
          <w:caps/>
          <w:color w:val="000000"/>
          <w:sz w:val="32"/>
          <w:szCs w:val="32"/>
        </w:rPr>
      </w:pPr>
    </w:p>
    <w:p w:rsidR="00FB6BBD" w:rsidRDefault="00FB6BBD" w:rsidP="00FB6BBD">
      <w:pPr>
        <w:spacing w:line="360" w:lineRule="auto"/>
        <w:rPr>
          <w:b/>
        </w:rPr>
      </w:pPr>
      <w:r>
        <w:rPr>
          <w:b/>
        </w:rPr>
        <w:t>FORMULAE TO BE USED</w:t>
      </w:r>
    </w:p>
    <w:p w:rsidR="00FB6BBD" w:rsidRDefault="00FB6BBD" w:rsidP="00FB6BBD">
      <w:pPr>
        <w:spacing w:line="360" w:lineRule="auto"/>
        <w:rPr>
          <w:b/>
        </w:rPr>
      </w:pPr>
    </w:p>
    <w:p w:rsidR="00FB6BBD" w:rsidRPr="006D34E5" w:rsidRDefault="00FB6BBD" w:rsidP="00FB6BBD">
      <w:pPr>
        <w:tabs>
          <w:tab w:val="left" w:pos="0"/>
        </w:tabs>
        <w:jc w:val="both"/>
        <w:rPr>
          <w:bCs/>
          <w:lang w:val="pt-BR"/>
        </w:rPr>
      </w:pPr>
      <w:r w:rsidRPr="006D34E5">
        <w:rPr>
          <w:bCs/>
          <w:lang w:val="pt-BR"/>
        </w:rPr>
        <w:t>1.</w:t>
      </w:r>
      <w:r w:rsidRPr="006D34E5">
        <w:rPr>
          <w:bCs/>
          <w:lang w:val="pt-BR"/>
        </w:rPr>
        <w:tab/>
        <w:t xml:space="preserve">Torque, </w:t>
      </w:r>
      <w:r>
        <w:rPr>
          <w:bCs/>
          <w:lang w:val="pt-BR"/>
        </w:rPr>
        <w:tab/>
      </w:r>
      <w:r>
        <w:rPr>
          <w:bCs/>
          <w:lang w:val="pt-BR"/>
        </w:rPr>
        <w:tab/>
      </w:r>
      <w:r w:rsidRPr="006D34E5">
        <w:rPr>
          <w:bCs/>
          <w:lang w:val="pt-BR"/>
        </w:rPr>
        <w:t>T</w:t>
      </w:r>
      <w:r>
        <w:rPr>
          <w:bCs/>
          <w:lang w:val="pt-BR"/>
        </w:rPr>
        <w:tab/>
      </w:r>
      <w:r w:rsidRPr="006D34E5">
        <w:rPr>
          <w:bCs/>
          <w:lang w:val="pt-BR"/>
        </w:rPr>
        <w:t xml:space="preserve">= </w:t>
      </w:r>
      <w:r w:rsidRPr="006D34E5">
        <w:rPr>
          <w:bCs/>
          <w:lang w:val="pt-BR"/>
        </w:rPr>
        <w:tab/>
        <w:t xml:space="preserve"> 9.81× (S</w:t>
      </w:r>
      <w:r w:rsidRPr="006D34E5">
        <w:rPr>
          <w:bCs/>
          <w:vertAlign w:val="subscript"/>
          <w:lang w:val="pt-BR"/>
        </w:rPr>
        <w:t>1</w:t>
      </w:r>
      <w:r w:rsidRPr="006D34E5">
        <w:rPr>
          <w:bCs/>
          <w:lang w:val="pt-BR"/>
        </w:rPr>
        <w:t>~S</w:t>
      </w:r>
      <w:r w:rsidRPr="006D34E5">
        <w:rPr>
          <w:bCs/>
          <w:vertAlign w:val="subscript"/>
          <w:lang w:val="pt-BR"/>
        </w:rPr>
        <w:t>2</w:t>
      </w:r>
      <w:r w:rsidRPr="006D34E5">
        <w:rPr>
          <w:bCs/>
          <w:lang w:val="pt-BR"/>
        </w:rPr>
        <w:t>) ×R    (N-m)</w:t>
      </w:r>
    </w:p>
    <w:p w:rsidR="00FB6BBD" w:rsidRDefault="00FB6BBD" w:rsidP="00FB6BBD">
      <w:pPr>
        <w:tabs>
          <w:tab w:val="left" w:pos="0"/>
        </w:tabs>
        <w:jc w:val="both"/>
        <w:rPr>
          <w:bCs/>
        </w:rPr>
      </w:pPr>
      <w:r>
        <w:rPr>
          <w:bCs/>
        </w:rPr>
        <w:t xml:space="preserve">2. </w:t>
      </w:r>
      <w:r>
        <w:rPr>
          <w:bCs/>
        </w:rPr>
        <w:tab/>
      </w:r>
      <w:r w:rsidRPr="00DC73A4">
        <w:rPr>
          <w:bCs/>
        </w:rPr>
        <w:t>Output power</w:t>
      </w:r>
      <w:r>
        <w:rPr>
          <w:bCs/>
        </w:rPr>
        <w:t>,</w:t>
      </w:r>
      <w:r w:rsidRPr="00DC73A4">
        <w:rPr>
          <w:bCs/>
        </w:rPr>
        <w:t xml:space="preserve"> </w:t>
      </w:r>
      <w:r>
        <w:rPr>
          <w:bCs/>
        </w:rPr>
        <w:tab/>
      </w:r>
      <w:r w:rsidRPr="00DC73A4">
        <w:rPr>
          <w:bCs/>
        </w:rPr>
        <w:t>P</w:t>
      </w:r>
      <w:r w:rsidRPr="00DC73A4">
        <w:rPr>
          <w:bCs/>
          <w:vertAlign w:val="subscript"/>
        </w:rPr>
        <w:t>0</w:t>
      </w:r>
      <w:r>
        <w:rPr>
          <w:bCs/>
          <w:vertAlign w:val="subscript"/>
        </w:rPr>
        <w:tab/>
        <w:t xml:space="preserve"> </w:t>
      </w:r>
      <w:r>
        <w:rPr>
          <w:bCs/>
        </w:rPr>
        <w:t xml:space="preserve">= </w:t>
      </w:r>
      <w:r>
        <w:rPr>
          <w:bCs/>
        </w:rPr>
        <w:tab/>
      </w:r>
      <w:r w:rsidRPr="00DC73A4">
        <w:rPr>
          <w:bCs/>
          <w:position w:val="-24"/>
          <w:vertAlign w:val="subscript"/>
        </w:rPr>
        <w:object w:dxaOrig="680" w:dyaOrig="620">
          <v:shape id="_x0000_i1035" type="#_x0000_t75" style="width:33.75pt;height:30.75pt" o:ole="">
            <v:imagedata r:id="rId47" o:title=""/>
          </v:shape>
          <o:OLEObject Type="Embed" ProgID="Equation.3" ShapeID="_x0000_i1035" DrawAspect="Content" ObjectID="_1522176680" r:id="rId48"/>
        </w:object>
      </w:r>
      <w:r>
        <w:rPr>
          <w:bCs/>
          <w:vertAlign w:val="subscript"/>
        </w:rPr>
        <w:tab/>
      </w:r>
      <w:r w:rsidRPr="00DC73A4">
        <w:rPr>
          <w:bCs/>
        </w:rPr>
        <w:t>(W)</w:t>
      </w:r>
    </w:p>
    <w:p w:rsidR="00FB6BBD" w:rsidRDefault="00FB6BBD" w:rsidP="00FB6BBD">
      <w:pPr>
        <w:tabs>
          <w:tab w:val="left" w:pos="0"/>
        </w:tabs>
        <w:jc w:val="both"/>
      </w:pPr>
      <w:r>
        <w:rPr>
          <w:bCs/>
        </w:rPr>
        <w:t xml:space="preserve">3. </w:t>
      </w:r>
      <w:r>
        <w:rPr>
          <w:bCs/>
        </w:rPr>
        <w:tab/>
        <w:t xml:space="preserve">Input power, </w:t>
      </w:r>
      <w:r>
        <w:rPr>
          <w:bCs/>
        </w:rPr>
        <w:tab/>
      </w:r>
      <w:r>
        <w:rPr>
          <w:bCs/>
        </w:rPr>
        <w:tab/>
        <w:t>P</w:t>
      </w:r>
      <w:r>
        <w:rPr>
          <w:bCs/>
          <w:vertAlign w:val="subscript"/>
        </w:rPr>
        <w:t>in</w:t>
      </w:r>
      <w:r>
        <w:rPr>
          <w:bCs/>
          <w:vertAlign w:val="subscript"/>
        </w:rPr>
        <w:tab/>
      </w:r>
      <w:r>
        <w:rPr>
          <w:bCs/>
        </w:rPr>
        <w:t xml:space="preserve">= </w:t>
      </w:r>
      <w:r>
        <w:rPr>
          <w:bCs/>
        </w:rPr>
        <w:tab/>
      </w:r>
      <w:r w:rsidRPr="00BA1A8F">
        <w:rPr>
          <w:bCs/>
          <w:position w:val="-12"/>
        </w:rPr>
        <w:object w:dxaOrig="1820" w:dyaOrig="400">
          <v:shape id="_x0000_i1036" type="#_x0000_t75" style="width:90.75pt;height:20.25pt" o:ole="">
            <v:imagedata r:id="rId49" o:title=""/>
          </v:shape>
          <o:OLEObject Type="Embed" ProgID="Equation.DSMT4" ShapeID="_x0000_i1036" DrawAspect="Content" ObjectID="_1522176681" r:id="rId50"/>
        </w:object>
      </w:r>
      <w:r>
        <w:t xml:space="preserve"> (W)</w:t>
      </w:r>
    </w:p>
    <w:p w:rsidR="00FB6BBD" w:rsidRDefault="00FB6BBD" w:rsidP="00FB6BBD">
      <w:pPr>
        <w:tabs>
          <w:tab w:val="left" w:pos="0"/>
        </w:tabs>
        <w:jc w:val="both"/>
      </w:pPr>
      <w:r>
        <w:rPr>
          <w:bCs/>
        </w:rPr>
        <w:t xml:space="preserve">4. </w:t>
      </w:r>
      <w:r>
        <w:rPr>
          <w:bCs/>
        </w:rPr>
        <w:tab/>
      </w:r>
      <w:r>
        <w:t xml:space="preserve">% efficiency, </w:t>
      </w:r>
      <w:r>
        <w:tab/>
      </w:r>
      <w:r>
        <w:tab/>
      </w:r>
      <w:r w:rsidRPr="00A33F68">
        <w:rPr>
          <w:position w:val="-10"/>
        </w:rPr>
        <w:object w:dxaOrig="200" w:dyaOrig="260">
          <v:shape id="_x0000_i1037" type="#_x0000_t75" style="width:9.75pt;height:12.75pt" o:ole="">
            <v:imagedata r:id="rId51" o:title=""/>
          </v:shape>
          <o:OLEObject Type="Embed" ProgID="Equation.DSMT4" ShapeID="_x0000_i1037" DrawAspect="Content" ObjectID="_1522176682" r:id="rId52"/>
        </w:object>
      </w:r>
      <w:r>
        <w:t xml:space="preserve"> </w:t>
      </w:r>
      <w:r>
        <w:tab/>
        <w:t xml:space="preserve">= </w:t>
      </w:r>
      <w:r>
        <w:tab/>
        <w:t xml:space="preserve"> </w:t>
      </w:r>
      <w:r w:rsidRPr="00255048">
        <w:rPr>
          <w:position w:val="-30"/>
        </w:rPr>
        <w:object w:dxaOrig="920" w:dyaOrig="700">
          <v:shape id="_x0000_i1038" type="#_x0000_t75" style="width:45.75pt;height:35.25pt" o:ole="">
            <v:imagedata r:id="rId53" o:title=""/>
          </v:shape>
          <o:OLEObject Type="Embed" ProgID="Equation.3" ShapeID="_x0000_i1038" DrawAspect="Content" ObjectID="_1522176683" r:id="rId54"/>
        </w:object>
      </w:r>
    </w:p>
    <w:p w:rsidR="00FB6BBD" w:rsidRDefault="00FB6BBD" w:rsidP="00FB6BBD">
      <w:pPr>
        <w:tabs>
          <w:tab w:val="left" w:pos="0"/>
        </w:tabs>
        <w:jc w:val="both"/>
      </w:pPr>
      <w:r>
        <w:t>5.</w:t>
      </w:r>
      <w:r>
        <w:tab/>
      </w:r>
      <w:r>
        <w:rPr>
          <w:bCs/>
        </w:rPr>
        <w:t xml:space="preserve">Power Factor, </w:t>
      </w:r>
      <w:r>
        <w:rPr>
          <w:bCs/>
        </w:rPr>
        <w:tab/>
      </w:r>
      <w:r>
        <w:rPr>
          <w:bCs/>
        </w:rPr>
        <w:tab/>
      </w:r>
      <w:r w:rsidRPr="004663F9">
        <w:rPr>
          <w:position w:val="-10"/>
        </w:rPr>
        <w:object w:dxaOrig="520" w:dyaOrig="320">
          <v:shape id="_x0000_i1039" type="#_x0000_t75" style="width:25.5pt;height:16.5pt" o:ole="">
            <v:imagedata r:id="rId55" o:title=""/>
          </v:shape>
          <o:OLEObject Type="Embed" ProgID="Equation.DSMT4" ShapeID="_x0000_i1039" DrawAspect="Content" ObjectID="_1522176684" r:id="rId56"/>
        </w:object>
      </w:r>
      <w:r>
        <w:t xml:space="preserve"> </w:t>
      </w:r>
      <w:r>
        <w:tab/>
        <w:t xml:space="preserve">= </w:t>
      </w:r>
      <w:r>
        <w:tab/>
      </w:r>
      <w:r w:rsidRPr="00255048">
        <w:rPr>
          <w:position w:val="-32"/>
        </w:rPr>
        <w:object w:dxaOrig="1280" w:dyaOrig="720">
          <v:shape id="_x0000_i1040" type="#_x0000_t75" style="width:63.75pt;height:36pt" o:ole="">
            <v:imagedata r:id="rId57" o:title=""/>
          </v:shape>
          <o:OLEObject Type="Embed" ProgID="Equation.3" ShapeID="_x0000_i1040" DrawAspect="Content" ObjectID="_1522176685" r:id="rId58"/>
        </w:object>
      </w:r>
    </w:p>
    <w:p w:rsidR="00FB6BBD" w:rsidRDefault="00FB6BBD" w:rsidP="00FB6BBD">
      <w:pPr>
        <w:tabs>
          <w:tab w:val="left" w:pos="0"/>
        </w:tabs>
        <w:jc w:val="both"/>
        <w:rPr>
          <w:bCs/>
        </w:rPr>
      </w:pPr>
      <w:r>
        <w:rPr>
          <w:bCs/>
        </w:rPr>
        <w:t xml:space="preserve">6. </w:t>
      </w:r>
      <w:r>
        <w:rPr>
          <w:bCs/>
        </w:rPr>
        <w:tab/>
      </w:r>
      <w:r>
        <w:t>Synchronous speed</w:t>
      </w:r>
      <w:r>
        <w:rPr>
          <w:bCs/>
        </w:rPr>
        <w:t xml:space="preserve">, </w:t>
      </w:r>
      <w:r>
        <w:rPr>
          <w:bCs/>
        </w:rPr>
        <w:tab/>
        <w:t>N</w:t>
      </w:r>
      <w:r>
        <w:rPr>
          <w:bCs/>
          <w:vertAlign w:val="subscript"/>
        </w:rPr>
        <w:t>s</w:t>
      </w:r>
      <w:r>
        <w:rPr>
          <w:bCs/>
        </w:rPr>
        <w:tab/>
        <w:t>=</w:t>
      </w:r>
      <w:r>
        <w:rPr>
          <w:bCs/>
        </w:rPr>
        <w:tab/>
        <w:t xml:space="preserve">  </w:t>
      </w:r>
      <w:r w:rsidRPr="00A33F68">
        <w:rPr>
          <w:bCs/>
          <w:position w:val="-28"/>
        </w:rPr>
        <w:object w:dxaOrig="980" w:dyaOrig="700">
          <v:shape id="_x0000_i1041" type="#_x0000_t75" style="width:48.75pt;height:35.25pt" o:ole="">
            <v:imagedata r:id="rId59" o:title=""/>
          </v:shape>
          <o:OLEObject Type="Embed" ProgID="Equation.DSMT4" ShapeID="_x0000_i1041" DrawAspect="Content" ObjectID="_1522176686" r:id="rId60"/>
        </w:object>
      </w:r>
      <w:r>
        <w:rPr>
          <w:bCs/>
        </w:rPr>
        <w:t xml:space="preserve">   (rpm)</w:t>
      </w:r>
    </w:p>
    <w:p w:rsidR="00FB6BBD" w:rsidRDefault="00FB6BBD" w:rsidP="00FB6BBD">
      <w:pPr>
        <w:tabs>
          <w:tab w:val="left" w:pos="0"/>
        </w:tabs>
        <w:spacing w:line="360" w:lineRule="auto"/>
        <w:jc w:val="both"/>
        <w:rPr>
          <w:bCs/>
        </w:rPr>
      </w:pPr>
      <w:r>
        <w:rPr>
          <w:bCs/>
        </w:rPr>
        <w:t xml:space="preserve">7. </w:t>
      </w:r>
      <w:r>
        <w:rPr>
          <w:bCs/>
        </w:rPr>
        <w:tab/>
        <w:t>Percentage</w:t>
      </w:r>
      <w:r w:rsidRPr="00DC73A4">
        <w:rPr>
          <w:bCs/>
        </w:rPr>
        <w:t xml:space="preserve"> slip</w:t>
      </w:r>
      <w:r>
        <w:rPr>
          <w:bCs/>
        </w:rPr>
        <w:t xml:space="preserve">, </w:t>
      </w:r>
      <w:r>
        <w:rPr>
          <w:bCs/>
        </w:rPr>
        <w:tab/>
        <w:t>%s</w:t>
      </w:r>
      <w:r>
        <w:rPr>
          <w:bCs/>
        </w:rPr>
        <w:tab/>
        <w:t>=</w:t>
      </w:r>
      <w:r>
        <w:rPr>
          <w:bCs/>
        </w:rPr>
        <w:tab/>
      </w:r>
      <w:r w:rsidRPr="00DC73A4">
        <w:rPr>
          <w:bCs/>
        </w:rPr>
        <w:t xml:space="preserve"> </w:t>
      </w:r>
      <w:r>
        <w:rPr>
          <w:bCs/>
        </w:rPr>
        <w:t xml:space="preserve"> </w:t>
      </w:r>
      <w:r w:rsidRPr="00A33F68">
        <w:rPr>
          <w:bCs/>
          <w:position w:val="-30"/>
        </w:rPr>
        <w:object w:dxaOrig="1320" w:dyaOrig="680">
          <v:shape id="_x0000_i1042" type="#_x0000_t75" style="width:66pt;height:33.75pt" o:ole="">
            <v:imagedata r:id="rId61" o:title=""/>
          </v:shape>
          <o:OLEObject Type="Embed" ProgID="Equation.DSMT4" ShapeID="_x0000_i1042" DrawAspect="Content" ObjectID="_1522176687" r:id="rId62"/>
        </w:object>
      </w:r>
    </w:p>
    <w:p w:rsidR="00FB6BBD" w:rsidRDefault="00FB6BBD" w:rsidP="00FB6BBD">
      <w:pPr>
        <w:tabs>
          <w:tab w:val="left" w:pos="0"/>
        </w:tabs>
        <w:spacing w:line="360" w:lineRule="auto"/>
        <w:jc w:val="both"/>
        <w:rPr>
          <w:bCs/>
        </w:rPr>
      </w:pPr>
      <w:r>
        <w:rPr>
          <w:bCs/>
        </w:rPr>
        <w:lastRenderedPageBreak/>
        <w:t>8.</w:t>
      </w:r>
      <w:r>
        <w:rPr>
          <w:bCs/>
        </w:rPr>
        <w:tab/>
      </w:r>
      <w:r w:rsidRPr="00DC73A4">
        <w:rPr>
          <w:bCs/>
        </w:rPr>
        <w:t xml:space="preserve">Multiplication Factor </w:t>
      </w:r>
      <w:r>
        <w:rPr>
          <w:bCs/>
        </w:rPr>
        <w:tab/>
      </w:r>
      <w:r>
        <w:rPr>
          <w:bCs/>
        </w:rPr>
        <w:tab/>
      </w:r>
      <w:r w:rsidRPr="00DC73A4">
        <w:rPr>
          <w:bCs/>
        </w:rPr>
        <w:t xml:space="preserve">= </w:t>
      </w:r>
      <w:r>
        <w:rPr>
          <w:bCs/>
        </w:rPr>
        <w:tab/>
      </w:r>
      <w:r w:rsidRPr="00500C4A">
        <w:rPr>
          <w:bCs/>
          <w:position w:val="-30"/>
        </w:rPr>
        <w:object w:dxaOrig="2400" w:dyaOrig="740">
          <v:shape id="_x0000_i1043" type="#_x0000_t75" style="width:120pt;height:36.75pt" o:ole="">
            <v:imagedata r:id="rId63" o:title=""/>
          </v:shape>
          <o:OLEObject Type="Embed" ProgID="Equation.3" ShapeID="_x0000_i1043" DrawAspect="Content" ObjectID="_1522176688" r:id="rId64"/>
        </w:object>
      </w:r>
    </w:p>
    <w:p w:rsidR="00FB6BBD" w:rsidRDefault="00FB6BBD" w:rsidP="00FB6BBD">
      <w:pPr>
        <w:tabs>
          <w:tab w:val="left" w:pos="0"/>
        </w:tabs>
        <w:jc w:val="both"/>
        <w:rPr>
          <w:bCs/>
        </w:rPr>
      </w:pPr>
      <w:r>
        <w:rPr>
          <w:bCs/>
          <w:lang w:val="pt-BR"/>
        </w:rPr>
        <w:t>w</w:t>
      </w:r>
      <w:r>
        <w:rPr>
          <w:bCs/>
        </w:rPr>
        <w:t xml:space="preserve">here </w:t>
      </w:r>
      <w:r>
        <w:rPr>
          <w:bCs/>
        </w:rPr>
        <w:tab/>
        <w:t>S</w:t>
      </w:r>
      <w:r w:rsidRPr="00255048">
        <w:rPr>
          <w:bCs/>
          <w:vertAlign w:val="subscript"/>
        </w:rPr>
        <w:t xml:space="preserve">1 </w:t>
      </w:r>
      <w:r>
        <w:rPr>
          <w:bCs/>
        </w:rPr>
        <w:t>and S</w:t>
      </w:r>
      <w:r w:rsidRPr="00255048">
        <w:rPr>
          <w:bCs/>
          <w:vertAlign w:val="subscript"/>
        </w:rPr>
        <w:t>2</w:t>
      </w:r>
      <w:r w:rsidRPr="00255048">
        <w:rPr>
          <w:bCs/>
        </w:rPr>
        <w:t xml:space="preserve"> are the readings of spring balance</w:t>
      </w:r>
      <w:r>
        <w:rPr>
          <w:bCs/>
        </w:rPr>
        <w:t xml:space="preserve"> (Kg)-R</w:t>
      </w:r>
      <w:r w:rsidRPr="00255048">
        <w:rPr>
          <w:bCs/>
        </w:rPr>
        <w:t xml:space="preserve"> is the radius of the brake drum (m)</w:t>
      </w:r>
    </w:p>
    <w:p w:rsidR="00FB6BBD" w:rsidRPr="00FB6BBD" w:rsidRDefault="00FB6BBD" w:rsidP="00FB6BBD">
      <w:pPr>
        <w:tabs>
          <w:tab w:val="left" w:pos="0"/>
        </w:tabs>
        <w:jc w:val="both"/>
        <w:rPr>
          <w:bCs/>
        </w:rPr>
      </w:pPr>
      <w:r>
        <w:rPr>
          <w:bCs/>
        </w:rPr>
        <w:t xml:space="preserve">N is the speed of the motor (rpm), </w:t>
      </w:r>
      <w:r>
        <w:t>P</w:t>
      </w:r>
      <w:r w:rsidRPr="00255048">
        <w:rPr>
          <w:vertAlign w:val="subscript"/>
        </w:rPr>
        <w:t>in</w:t>
      </w:r>
      <w:r>
        <w:t xml:space="preserve"> is the input power (W)</w:t>
      </w:r>
      <w:r>
        <w:rPr>
          <w:bCs/>
        </w:rPr>
        <w:t xml:space="preserve">, </w:t>
      </w:r>
      <w:r>
        <w:t>P</w:t>
      </w:r>
      <w:r w:rsidRPr="00DC73A4">
        <w:rPr>
          <w:bCs/>
          <w:vertAlign w:val="subscript"/>
        </w:rPr>
        <w:t>0</w:t>
      </w:r>
      <w:r>
        <w:rPr>
          <w:bCs/>
          <w:vertAlign w:val="subscript"/>
        </w:rPr>
        <w:t xml:space="preserve"> </w:t>
      </w:r>
      <w:r>
        <w:rPr>
          <w:bCs/>
        </w:rPr>
        <w:t>is the output power (W), V</w:t>
      </w:r>
      <w:r w:rsidRPr="00500C4A">
        <w:rPr>
          <w:vertAlign w:val="subscript"/>
        </w:rPr>
        <w:t>L</w:t>
      </w:r>
      <w:r>
        <w:t xml:space="preserve"> is the line voltage (V)</w:t>
      </w:r>
      <w:r>
        <w:rPr>
          <w:bCs/>
        </w:rPr>
        <w:t xml:space="preserve">, </w:t>
      </w:r>
      <w:r>
        <w:t>I</w:t>
      </w:r>
      <w:r w:rsidRPr="00500C4A">
        <w:rPr>
          <w:vertAlign w:val="subscript"/>
        </w:rPr>
        <w:t>L</w:t>
      </w:r>
      <w:r>
        <w:t xml:space="preserve"> is the line current (A)</w:t>
      </w:r>
      <w:r>
        <w:rPr>
          <w:bCs/>
        </w:rPr>
        <w:t xml:space="preserve">, </w:t>
      </w:r>
      <w:r w:rsidRPr="00F7778B">
        <w:rPr>
          <w:bCs/>
          <w:i/>
        </w:rPr>
        <w:t>f</w:t>
      </w:r>
      <w:r>
        <w:t xml:space="preserve"> is the frequency of the input supply (Hz)</w:t>
      </w:r>
      <w:r>
        <w:rPr>
          <w:bCs/>
        </w:rPr>
        <w:t xml:space="preserve">, p is the </w:t>
      </w:r>
      <w:r>
        <w:t>number of poles</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992AFB"/>
    <w:p w:rsidR="00FB6BBD" w:rsidRDefault="00FB6BBD" w:rsidP="00992AFB"/>
    <w:p w:rsidR="00B76DB9" w:rsidRDefault="00B76DB9" w:rsidP="00FB6BBD">
      <w:pPr>
        <w:pStyle w:val="NoSpacing"/>
        <w:rPr>
          <w:b/>
          <w:sz w:val="28"/>
          <w:szCs w:val="28"/>
        </w:rPr>
      </w:pPr>
    </w:p>
    <w:p w:rsidR="00B76DB9" w:rsidRDefault="00B76DB9" w:rsidP="00FB6BBD">
      <w:pPr>
        <w:pStyle w:val="NoSpacing"/>
        <w:rPr>
          <w:b/>
          <w:sz w:val="28"/>
          <w:szCs w:val="28"/>
        </w:rPr>
      </w:pPr>
    </w:p>
    <w:p w:rsidR="00B76DB9" w:rsidRDefault="00B76DB9" w:rsidP="00FB6BBD">
      <w:pPr>
        <w:pStyle w:val="NoSpacing"/>
        <w:rPr>
          <w:b/>
          <w:sz w:val="28"/>
          <w:szCs w:val="28"/>
        </w:rPr>
      </w:pPr>
    </w:p>
    <w:p w:rsidR="00FB6BBD" w:rsidRPr="00FB6BBD" w:rsidRDefault="00FB6BBD" w:rsidP="00FB6BBD">
      <w:pPr>
        <w:pStyle w:val="NoSpacing"/>
        <w:rPr>
          <w:b/>
          <w:sz w:val="28"/>
          <w:szCs w:val="28"/>
        </w:rPr>
      </w:pPr>
      <w:r w:rsidRPr="00FB6BBD">
        <w:rPr>
          <w:b/>
          <w:sz w:val="28"/>
          <w:szCs w:val="28"/>
        </w:rPr>
        <w:t>Observation:</w:t>
      </w:r>
    </w:p>
    <w:p w:rsidR="00416F49" w:rsidRPr="00FB6BBD" w:rsidRDefault="00416F49" w:rsidP="00FB6BBD">
      <w:pPr>
        <w:pStyle w:val="NoSpacing"/>
        <w:rPr>
          <w:b/>
          <w:lang w:val="en-US"/>
        </w:rPr>
      </w:pPr>
      <w:r w:rsidRPr="00FB6BBD">
        <w:rPr>
          <w:b/>
          <w:lang w:val="en-US"/>
        </w:rPr>
        <w:t>1) Performance characteristics vs. experimental values</w:t>
      </w:r>
    </w:p>
    <w:p w:rsidR="00416F49" w:rsidRDefault="00416F49" w:rsidP="00416F49">
      <w:pPr>
        <w:pStyle w:val="ListParagraph"/>
        <w:numPr>
          <w:ilvl w:val="0"/>
          <w:numId w:val="6"/>
        </w:numPr>
        <w:rPr>
          <w:b/>
          <w:lang w:val="en-US"/>
        </w:rPr>
      </w:pPr>
      <w:r w:rsidRPr="00FF0A63">
        <w:rPr>
          <w:b/>
          <w:lang w:val="en-US"/>
        </w:rPr>
        <w:t>Torque vs. Slip</w:t>
      </w:r>
    </w:p>
    <w:p w:rsidR="00416F49" w:rsidRPr="00FF0A63" w:rsidRDefault="00416F49" w:rsidP="00416F49">
      <w:pPr>
        <w:pStyle w:val="ListParagraph"/>
        <w:rPr>
          <w:b/>
          <w:lang w:val="en-US"/>
        </w:rPr>
      </w:pPr>
    </w:p>
    <w:p w:rsidR="00416F49" w:rsidRDefault="00416F49" w:rsidP="00416F49">
      <w:pPr>
        <w:pStyle w:val="ListParagraph"/>
        <w:ind w:firstLine="720"/>
        <w:rPr>
          <w:noProof/>
          <w:lang w:eastAsia="en-GB"/>
        </w:rPr>
      </w:pPr>
      <w:r>
        <w:rPr>
          <w:noProof/>
          <w:lang w:eastAsia="en-GB"/>
        </w:rPr>
        <w:drawing>
          <wp:inline distT="0" distB="0" distL="0" distR="0">
            <wp:extent cx="4419602" cy="3314700"/>
            <wp:effectExtent l="19050" t="0" r="0" b="0"/>
            <wp:docPr id="47" name="Picture 66" descr="C:\Users\vijayprasanna\AC_lab\A7\Report\images\slip_torqu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vijayprasanna\AC_lab\A7\Report\images\slip_torque_def.png"/>
                    <pic:cNvPicPr>
                      <a:picLocks noChangeAspect="1" noChangeArrowheads="1"/>
                    </pic:cNvPicPr>
                  </pic:nvPicPr>
                  <pic:blipFill>
                    <a:blip r:embed="rId65" cstate="print"/>
                    <a:srcRect/>
                    <a:stretch>
                      <a:fillRect/>
                    </a:stretch>
                  </pic:blipFill>
                  <pic:spPr bwMode="auto">
                    <a:xfrm>
                      <a:off x="0" y="0"/>
                      <a:ext cx="4423712" cy="3317782"/>
                    </a:xfrm>
                    <a:prstGeom prst="rect">
                      <a:avLst/>
                    </a:prstGeom>
                    <a:noFill/>
                    <a:ln w="9525">
                      <a:noFill/>
                      <a:miter lim="800000"/>
                      <a:headEnd/>
                      <a:tailEnd/>
                    </a:ln>
                  </pic:spPr>
                </pic:pic>
              </a:graphicData>
            </a:graphic>
          </wp:inline>
        </w:drawing>
      </w:r>
    </w:p>
    <w:p w:rsidR="00416F49" w:rsidRDefault="00416F49" w:rsidP="00416F49">
      <w:pPr>
        <w:pStyle w:val="ListParagraph"/>
        <w:ind w:firstLine="720"/>
        <w:rPr>
          <w:noProof/>
          <w:lang w:eastAsia="en-GB"/>
        </w:rPr>
      </w:pPr>
    </w:p>
    <w:p w:rsidR="00416F49" w:rsidRDefault="00416F49" w:rsidP="00416F49">
      <w:pPr>
        <w:pStyle w:val="ListParagraph"/>
        <w:rPr>
          <w:noProof/>
          <w:lang w:eastAsia="en-GB"/>
        </w:rPr>
      </w:pPr>
    </w:p>
    <w:p w:rsidR="00FB6BBD" w:rsidRDefault="00FB6BBD" w:rsidP="00416F49">
      <w:pPr>
        <w:pStyle w:val="ListParagraph"/>
        <w:rPr>
          <w:noProof/>
          <w:lang w:eastAsia="en-GB"/>
        </w:rPr>
      </w:pPr>
    </w:p>
    <w:p w:rsidR="00416F49" w:rsidRDefault="00416F49" w:rsidP="00FB6BBD">
      <w:pPr>
        <w:rPr>
          <w:noProof/>
          <w:lang w:eastAsia="en-GB"/>
        </w:rPr>
      </w:pPr>
      <w:r w:rsidRPr="00FB6BBD">
        <w:rPr>
          <w:b/>
          <w:noProof/>
          <w:lang w:eastAsia="en-GB"/>
        </w:rPr>
        <w:t xml:space="preserve">Observation: </w:t>
      </w:r>
      <w:r>
        <w:rPr>
          <w:noProof/>
          <w:lang w:eastAsia="en-GB"/>
        </w:rPr>
        <w:t xml:space="preserve">The torque is found to be linearly increasing for lower values of slip. The observed torque is found to be lesser than the predetermined torque. </w:t>
      </w:r>
    </w:p>
    <w:p w:rsidR="00416F49" w:rsidRDefault="00416F49" w:rsidP="00FB6BBD">
      <w:pPr>
        <w:rPr>
          <w:noProof/>
          <w:lang w:eastAsia="en-GB"/>
        </w:rPr>
      </w:pPr>
      <w:r w:rsidRPr="00FB6BBD">
        <w:rPr>
          <w:b/>
          <w:noProof/>
          <w:lang w:eastAsia="en-GB"/>
        </w:rPr>
        <w:t xml:space="preserve">Inference: </w:t>
      </w:r>
      <w:r>
        <w:rPr>
          <w:noProof/>
          <w:lang w:eastAsia="en-GB"/>
        </w:rPr>
        <w:t>An induction motor is to be run from no-load to full load. For this range the motor has to supply the nessacary torque and this torque is dependent on slip as loading the motor affects its speed. The relation between torque and slip is as follows (under constant voltage):</w:t>
      </w:r>
    </w:p>
    <w:p w:rsidR="00416F49" w:rsidRDefault="00416F49" w:rsidP="00416F49">
      <w:pPr>
        <w:pStyle w:val="ListParagraph"/>
        <w:rPr>
          <w:b/>
          <w:noProof/>
          <w:lang w:eastAsia="en-GB"/>
        </w:rPr>
      </w:pPr>
      <w:r>
        <w:rPr>
          <w:b/>
          <w:noProof/>
          <w:lang w:eastAsia="en-GB"/>
        </w:rPr>
        <w:tab/>
      </w:r>
      <w:r>
        <w:rPr>
          <w:b/>
          <w:noProof/>
          <w:lang w:eastAsia="en-GB"/>
        </w:rPr>
        <w:tab/>
      </w:r>
      <w:r>
        <w:rPr>
          <w:b/>
          <w:noProof/>
          <w:lang w:eastAsia="en-GB"/>
        </w:rPr>
        <w:tab/>
      </w:r>
      <w:r>
        <w:rPr>
          <w:b/>
          <w:noProof/>
          <w:lang w:eastAsia="en-GB"/>
        </w:rPr>
        <w:tab/>
        <w:t>T α sR</w:t>
      </w:r>
      <w:r>
        <w:rPr>
          <w:b/>
          <w:noProof/>
          <w:vertAlign w:val="subscript"/>
          <w:lang w:eastAsia="en-GB"/>
        </w:rPr>
        <w:t>2</w:t>
      </w:r>
      <w:r>
        <w:rPr>
          <w:b/>
          <w:noProof/>
          <w:lang w:eastAsia="en-GB"/>
        </w:rPr>
        <w:t>/(R</w:t>
      </w:r>
      <w:r>
        <w:rPr>
          <w:b/>
          <w:noProof/>
          <w:vertAlign w:val="subscript"/>
          <w:lang w:eastAsia="en-GB"/>
        </w:rPr>
        <w:t>2</w:t>
      </w:r>
      <w:r>
        <w:rPr>
          <w:b/>
          <w:noProof/>
          <w:lang w:eastAsia="en-GB"/>
        </w:rPr>
        <w:softHyphen/>
      </w:r>
      <w:r>
        <w:rPr>
          <w:b/>
          <w:noProof/>
          <w:lang w:eastAsia="en-GB"/>
        </w:rPr>
        <w:softHyphen/>
      </w:r>
      <w:r>
        <w:rPr>
          <w:b/>
          <w:noProof/>
          <w:vertAlign w:val="superscript"/>
          <w:lang w:eastAsia="en-GB"/>
        </w:rPr>
        <w:t>2</w:t>
      </w:r>
      <w:r>
        <w:rPr>
          <w:b/>
          <w:noProof/>
          <w:lang w:eastAsia="en-GB"/>
        </w:rPr>
        <w:t>+(sX)</w:t>
      </w:r>
      <w:r>
        <w:rPr>
          <w:b/>
          <w:noProof/>
          <w:vertAlign w:val="superscript"/>
          <w:lang w:eastAsia="en-GB"/>
        </w:rPr>
        <w:t>2</w:t>
      </w:r>
      <w:r>
        <w:rPr>
          <w:b/>
          <w:noProof/>
          <w:lang w:eastAsia="en-GB"/>
        </w:rPr>
        <w:t>)</w:t>
      </w:r>
    </w:p>
    <w:p w:rsidR="00416F49" w:rsidRDefault="00416F49" w:rsidP="00FB6BBD">
      <w:pPr>
        <w:rPr>
          <w:noProof/>
          <w:lang w:eastAsia="en-GB"/>
        </w:rPr>
      </w:pPr>
      <w:r>
        <w:rPr>
          <w:noProof/>
          <w:lang w:eastAsia="en-GB"/>
        </w:rPr>
        <w:t xml:space="preserve">Under small slip, the torque produced is directely propotional to s, </w:t>
      </w:r>
      <w:r w:rsidRPr="00FB6BBD">
        <w:rPr>
          <w:b/>
          <w:noProof/>
          <w:lang w:eastAsia="en-GB"/>
        </w:rPr>
        <w:t xml:space="preserve">T α s. </w:t>
      </w:r>
      <w:r>
        <w:rPr>
          <w:noProof/>
          <w:lang w:eastAsia="en-GB"/>
        </w:rPr>
        <w:t xml:space="preserve">This explains the linear increase in the torque with respect to slip as seen in the graph. The deviation from the actual value may be attributed to non-inclusion of mechanical losses at the shaft.  </w:t>
      </w: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416F49" w:rsidRPr="00C279F8" w:rsidRDefault="00416F49" w:rsidP="00416F49">
      <w:pPr>
        <w:pStyle w:val="ListParagraph"/>
        <w:numPr>
          <w:ilvl w:val="0"/>
          <w:numId w:val="6"/>
        </w:numPr>
        <w:rPr>
          <w:b/>
          <w:lang w:val="en-US"/>
        </w:rPr>
      </w:pPr>
      <w:r w:rsidRPr="00C279F8">
        <w:rPr>
          <w:b/>
          <w:lang w:val="en-US"/>
        </w:rPr>
        <w:t>Efficiency vs. Output power</w:t>
      </w:r>
    </w:p>
    <w:p w:rsidR="00416F49" w:rsidRDefault="00416F49" w:rsidP="00416F49">
      <w:pPr>
        <w:pStyle w:val="ListParagraph"/>
        <w:ind w:firstLine="720"/>
        <w:rPr>
          <w:lang w:val="en-US"/>
        </w:rPr>
      </w:pPr>
    </w:p>
    <w:p w:rsidR="00416F49" w:rsidRDefault="00416F49" w:rsidP="00416F49">
      <w:pPr>
        <w:pStyle w:val="ListParagraph"/>
        <w:ind w:firstLine="720"/>
        <w:rPr>
          <w:lang w:val="en-US"/>
        </w:rPr>
      </w:pPr>
    </w:p>
    <w:p w:rsidR="00416F49" w:rsidRDefault="00416F49" w:rsidP="00416F49">
      <w:pPr>
        <w:pStyle w:val="ListParagraph"/>
        <w:ind w:firstLine="720"/>
        <w:rPr>
          <w:lang w:val="en-US"/>
        </w:rPr>
      </w:pPr>
      <w:r w:rsidRPr="00B35837">
        <w:rPr>
          <w:noProof/>
          <w:lang w:eastAsia="en-GB"/>
        </w:rPr>
        <w:lastRenderedPageBreak/>
        <w:drawing>
          <wp:inline distT="0" distB="0" distL="0" distR="0">
            <wp:extent cx="4559300" cy="3419475"/>
            <wp:effectExtent l="19050" t="0" r="0" b="0"/>
            <wp:docPr id="48" name="Picture 63" descr="C:\Users\vijayprasanna\AC_lab\A7\Report\images\ef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vijayprasanna\AC_lab\A7\Report\images\eff_power_def.png"/>
                    <pic:cNvPicPr>
                      <a:picLocks noChangeAspect="1" noChangeArrowheads="1"/>
                    </pic:cNvPicPr>
                  </pic:nvPicPr>
                  <pic:blipFill>
                    <a:blip r:embed="rId66" cstate="print"/>
                    <a:srcRect/>
                    <a:stretch>
                      <a:fillRect/>
                    </a:stretch>
                  </pic:blipFill>
                  <pic:spPr bwMode="auto">
                    <a:xfrm>
                      <a:off x="0" y="0"/>
                      <a:ext cx="4559300" cy="3419475"/>
                    </a:xfrm>
                    <a:prstGeom prst="rect">
                      <a:avLst/>
                    </a:prstGeom>
                    <a:noFill/>
                    <a:ln w="9525">
                      <a:noFill/>
                      <a:miter lim="800000"/>
                      <a:headEnd/>
                      <a:tailEnd/>
                    </a:ln>
                  </pic:spPr>
                </pic:pic>
              </a:graphicData>
            </a:graphic>
          </wp:inline>
        </w:drawing>
      </w:r>
    </w:p>
    <w:p w:rsidR="00416F49" w:rsidRDefault="00416F49" w:rsidP="00416F49">
      <w:pPr>
        <w:pStyle w:val="ListParagraph"/>
        <w:rPr>
          <w:lang w:val="en-US"/>
        </w:rPr>
      </w:pPr>
    </w:p>
    <w:p w:rsidR="00416F49" w:rsidRDefault="00416F49" w:rsidP="00416F49">
      <w:pPr>
        <w:pStyle w:val="ListParagraph"/>
        <w:rPr>
          <w:b/>
          <w:lang w:val="en-US"/>
        </w:rPr>
      </w:pPr>
    </w:p>
    <w:p w:rsidR="00416F49" w:rsidRDefault="00416F49" w:rsidP="00416F49">
      <w:pPr>
        <w:pStyle w:val="ListParagraph"/>
        <w:rPr>
          <w:b/>
          <w:lang w:val="en-US"/>
        </w:rPr>
      </w:pPr>
    </w:p>
    <w:p w:rsidR="00FB6BBD" w:rsidRDefault="00FB6BBD" w:rsidP="00416F49">
      <w:pPr>
        <w:pStyle w:val="ListParagraph"/>
        <w:rPr>
          <w:b/>
          <w:lang w:val="en-US"/>
        </w:rPr>
      </w:pPr>
    </w:p>
    <w:p w:rsidR="00416F49" w:rsidRPr="00FB6BBD" w:rsidRDefault="00416F49" w:rsidP="00FB6BBD">
      <w:pPr>
        <w:rPr>
          <w:lang w:val="en-US"/>
        </w:rPr>
      </w:pPr>
      <w:r w:rsidRPr="00FB6BBD">
        <w:rPr>
          <w:b/>
          <w:lang w:val="en-US"/>
        </w:rPr>
        <w:t xml:space="preserve">Observation: </w:t>
      </w:r>
      <w:r w:rsidRPr="00FB6BBD">
        <w:rPr>
          <w:lang w:val="en-US"/>
        </w:rPr>
        <w:t>The efficiency is found to be increasing as power increases and then saturates at value after a certain point. The predetermined saturation efficiency is higher than the observed one.</w:t>
      </w:r>
    </w:p>
    <w:p w:rsidR="00416F49" w:rsidRPr="00FB6BBD" w:rsidRDefault="00416F49" w:rsidP="00FB6BBD">
      <w:pPr>
        <w:rPr>
          <w:lang w:val="en-US"/>
        </w:rPr>
      </w:pPr>
      <w:r w:rsidRPr="00FB6BBD">
        <w:rPr>
          <w:b/>
          <w:lang w:val="en-US"/>
        </w:rPr>
        <w:t xml:space="preserve">Inference: </w:t>
      </w:r>
      <w:r w:rsidRPr="00FB6BBD">
        <w:rPr>
          <w:lang w:val="en-US"/>
        </w:rPr>
        <w:t>As the output of the machine increases, the motor has to draw more input. At lower output, the power drawn for magnetizing is less and the copper loss is proportional to the current drawn. But as the load increases the magnetizing current saturates and further increase in the output is proportional to the increase in the input power being drawn. Hence it is almost constant after some point. There is a difference between the actual load test values and predetermined ones because the in predetermined we do not have prior knowledge about the mechanical losses, which are found only during load test.</w:t>
      </w: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Pr="00201B36" w:rsidRDefault="00416F49" w:rsidP="00416F49">
      <w:pPr>
        <w:pStyle w:val="ListParagraph"/>
        <w:rPr>
          <w:lang w:val="en-US"/>
        </w:rPr>
      </w:pPr>
    </w:p>
    <w:p w:rsidR="00416F49" w:rsidRDefault="00416F49" w:rsidP="00416F49">
      <w:pPr>
        <w:pStyle w:val="ListParagraph"/>
        <w:numPr>
          <w:ilvl w:val="0"/>
          <w:numId w:val="6"/>
        </w:numPr>
        <w:rPr>
          <w:b/>
          <w:lang w:val="en-US"/>
        </w:rPr>
      </w:pPr>
      <w:r w:rsidRPr="001F26ED">
        <w:rPr>
          <w:b/>
          <w:lang w:val="en-US"/>
        </w:rPr>
        <w:t>Line current vs. Output power</w:t>
      </w:r>
    </w:p>
    <w:p w:rsidR="00FB6BBD" w:rsidRPr="001F26ED" w:rsidRDefault="00FB6BBD" w:rsidP="00FB6BBD">
      <w:pPr>
        <w:pStyle w:val="ListParagraph"/>
        <w:rPr>
          <w:b/>
          <w:lang w:val="en-US"/>
        </w:rPr>
      </w:pPr>
    </w:p>
    <w:p w:rsidR="00FB6BBD" w:rsidRDefault="00FB6BBD" w:rsidP="00416F49">
      <w:pPr>
        <w:pStyle w:val="ListParagraph"/>
        <w:ind w:firstLine="720"/>
        <w:rPr>
          <w:lang w:val="en-US"/>
        </w:rPr>
      </w:pPr>
    </w:p>
    <w:p w:rsidR="00416F49" w:rsidRDefault="00416F49" w:rsidP="00416F49">
      <w:pPr>
        <w:pStyle w:val="ListParagraph"/>
        <w:ind w:firstLine="720"/>
        <w:rPr>
          <w:lang w:val="en-US"/>
        </w:rPr>
      </w:pPr>
      <w:r>
        <w:rPr>
          <w:noProof/>
          <w:lang w:eastAsia="en-GB"/>
        </w:rPr>
        <w:drawing>
          <wp:inline distT="0" distB="0" distL="0" distR="0">
            <wp:extent cx="4524375" cy="3393281"/>
            <wp:effectExtent l="19050" t="0" r="9525" b="0"/>
            <wp:docPr id="49" name="Picture 64" descr="C:\Users\vijayprasanna\AC_lab\A7\Report\images\i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vijayprasanna\AC_lab\A7\Report\images\i_power_def.png"/>
                    <pic:cNvPicPr>
                      <a:picLocks noChangeAspect="1" noChangeArrowheads="1"/>
                    </pic:cNvPicPr>
                  </pic:nvPicPr>
                  <pic:blipFill>
                    <a:blip r:embed="rId67" cstate="print"/>
                    <a:srcRect/>
                    <a:stretch>
                      <a:fillRect/>
                    </a:stretch>
                  </pic:blipFill>
                  <pic:spPr bwMode="auto">
                    <a:xfrm>
                      <a:off x="0" y="0"/>
                      <a:ext cx="4524375" cy="3393281"/>
                    </a:xfrm>
                    <a:prstGeom prst="rect">
                      <a:avLst/>
                    </a:prstGeom>
                    <a:noFill/>
                    <a:ln w="9525">
                      <a:noFill/>
                      <a:miter lim="800000"/>
                      <a:headEnd/>
                      <a:tailEnd/>
                    </a:ln>
                  </pic:spPr>
                </pic:pic>
              </a:graphicData>
            </a:graphic>
          </wp:inline>
        </w:drawing>
      </w:r>
    </w:p>
    <w:p w:rsidR="00FB6BBD" w:rsidRDefault="00FB6BBD" w:rsidP="00FB6BBD">
      <w:pPr>
        <w:rPr>
          <w:b/>
          <w:lang w:val="en-US"/>
        </w:rPr>
      </w:pPr>
    </w:p>
    <w:p w:rsidR="00FB6BBD" w:rsidRDefault="00FB6BBD" w:rsidP="00FB6BBD">
      <w:pPr>
        <w:rPr>
          <w:b/>
          <w:lang w:val="en-US"/>
        </w:rPr>
      </w:pPr>
    </w:p>
    <w:p w:rsidR="00416F49" w:rsidRPr="00FB6BBD" w:rsidRDefault="00416F49" w:rsidP="00FB6BBD">
      <w:pPr>
        <w:rPr>
          <w:lang w:val="en-US"/>
        </w:rPr>
      </w:pPr>
      <w:r w:rsidRPr="00FB6BBD">
        <w:rPr>
          <w:b/>
          <w:lang w:val="en-US"/>
        </w:rPr>
        <w:t xml:space="preserve">Observation: </w:t>
      </w:r>
      <w:r w:rsidRPr="00FB6BBD">
        <w:rPr>
          <w:lang w:val="en-US"/>
        </w:rPr>
        <w:t>The line current in found to increase almost linearly with increase in output power. The predetermined curve is found to be lower than the one plotted with actual load test values.</w:t>
      </w:r>
    </w:p>
    <w:p w:rsidR="00416F49" w:rsidRPr="00FB6BBD" w:rsidRDefault="00416F49" w:rsidP="00FB6BBD">
      <w:pPr>
        <w:rPr>
          <w:lang w:val="en-US"/>
        </w:rPr>
      </w:pPr>
      <w:r w:rsidRPr="00FB6BBD">
        <w:rPr>
          <w:b/>
          <w:lang w:val="en-US"/>
        </w:rPr>
        <w:t xml:space="preserve">Inference: </w:t>
      </w:r>
      <w:r w:rsidRPr="00FB6BBD">
        <w:rPr>
          <w:lang w:val="en-US"/>
        </w:rPr>
        <w:t xml:space="preserve">When the machine is increasingly loaded, the current in the rotor circuit increases. This increase in the rotor current is directly linked to the increase in the stator current, </w:t>
      </w:r>
      <w:proofErr w:type="gramStart"/>
      <w:r w:rsidRPr="00FB6BBD">
        <w:rPr>
          <w:b/>
          <w:lang w:val="en-US"/>
        </w:rPr>
        <w:t>I</w:t>
      </w:r>
      <w:r w:rsidRPr="00FB6BBD">
        <w:rPr>
          <w:b/>
          <w:vertAlign w:val="subscript"/>
          <w:lang w:val="en-US"/>
        </w:rPr>
        <w:t>s</w:t>
      </w:r>
      <w:proofErr w:type="gramEnd"/>
      <w:r w:rsidRPr="00FB6BBD">
        <w:rPr>
          <w:b/>
          <w:lang w:val="en-US"/>
        </w:rPr>
        <w:t xml:space="preserve"> </w:t>
      </w:r>
      <w:r w:rsidRPr="00FB6BBD">
        <w:rPr>
          <w:b/>
          <w:noProof/>
          <w:lang w:eastAsia="en-GB"/>
        </w:rPr>
        <w:t>α I</w:t>
      </w:r>
      <w:r w:rsidRPr="00FB6BBD">
        <w:rPr>
          <w:b/>
          <w:noProof/>
          <w:vertAlign w:val="subscript"/>
          <w:lang w:eastAsia="en-GB"/>
        </w:rPr>
        <w:t xml:space="preserve">r. </w:t>
      </w:r>
      <w:r>
        <w:rPr>
          <w:noProof/>
          <w:lang w:eastAsia="en-GB"/>
        </w:rPr>
        <w:t>This is because the power required to balance the load on the rotor end ahs to come from the only source to the machine – stator. Hence, the line current increases as a result of  increase in ouput power. The observed values are higher than predetermined values because the load test values also include the current drawn for compensating the mechnical losses at the same power as the predetermined one.</w:t>
      </w: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FB6BBD" w:rsidRDefault="00FB6BBD" w:rsidP="00416F49">
      <w:pPr>
        <w:pStyle w:val="ListParagraph"/>
        <w:rPr>
          <w:lang w:val="en-US"/>
        </w:rPr>
      </w:pPr>
    </w:p>
    <w:p w:rsidR="00416F49" w:rsidRPr="00B7388A" w:rsidRDefault="00416F49" w:rsidP="00416F49">
      <w:pPr>
        <w:pStyle w:val="ListParagraph"/>
        <w:numPr>
          <w:ilvl w:val="0"/>
          <w:numId w:val="6"/>
        </w:numPr>
        <w:rPr>
          <w:b/>
          <w:lang w:val="en-US"/>
        </w:rPr>
      </w:pPr>
      <w:r w:rsidRPr="00B7388A">
        <w:rPr>
          <w:b/>
          <w:lang w:val="en-US"/>
        </w:rPr>
        <w:t>Power factor vs. Output power</w:t>
      </w:r>
    </w:p>
    <w:p w:rsidR="00416F49" w:rsidRDefault="00416F49" w:rsidP="00416F49">
      <w:pPr>
        <w:pStyle w:val="ListParagraph"/>
        <w:ind w:firstLine="720"/>
        <w:rPr>
          <w:lang w:val="en-US"/>
        </w:rPr>
      </w:pPr>
      <w:r>
        <w:rPr>
          <w:noProof/>
          <w:lang w:eastAsia="en-GB"/>
        </w:rPr>
        <w:lastRenderedPageBreak/>
        <w:drawing>
          <wp:inline distT="0" distB="0" distL="0" distR="0">
            <wp:extent cx="4127500" cy="3095624"/>
            <wp:effectExtent l="19050" t="0" r="6350" b="0"/>
            <wp:docPr id="50" name="Picture 65" descr="C:\Users\vijayprasanna\AC_lab\A7\Report\images\p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vijayprasanna\AC_lab\A7\Report\images\pf_power_def.png"/>
                    <pic:cNvPicPr>
                      <a:picLocks noChangeAspect="1" noChangeArrowheads="1"/>
                    </pic:cNvPicPr>
                  </pic:nvPicPr>
                  <pic:blipFill>
                    <a:blip r:embed="rId68" cstate="print"/>
                    <a:srcRect/>
                    <a:stretch>
                      <a:fillRect/>
                    </a:stretch>
                  </pic:blipFill>
                  <pic:spPr bwMode="auto">
                    <a:xfrm>
                      <a:off x="0" y="0"/>
                      <a:ext cx="4130528" cy="3097895"/>
                    </a:xfrm>
                    <a:prstGeom prst="rect">
                      <a:avLst/>
                    </a:prstGeom>
                    <a:noFill/>
                    <a:ln w="9525">
                      <a:noFill/>
                      <a:miter lim="800000"/>
                      <a:headEnd/>
                      <a:tailEnd/>
                    </a:ln>
                  </pic:spPr>
                </pic:pic>
              </a:graphicData>
            </a:graphic>
          </wp:inline>
        </w:drawing>
      </w:r>
    </w:p>
    <w:p w:rsidR="00416F49" w:rsidRPr="00FB6BBD" w:rsidRDefault="00416F49" w:rsidP="00FB6BBD">
      <w:pPr>
        <w:rPr>
          <w:lang w:val="en-US"/>
        </w:rPr>
      </w:pPr>
      <w:r w:rsidRPr="00FB6BBD">
        <w:rPr>
          <w:b/>
          <w:lang w:val="en-US"/>
        </w:rPr>
        <w:t xml:space="preserve">Observation: </w:t>
      </w:r>
      <w:r w:rsidRPr="00FB6BBD">
        <w:rPr>
          <w:lang w:val="en-US"/>
        </w:rPr>
        <w:t>The power factor is found to increase with increase in output power and saturates at value of approximately 0.8. The load test power factor curve is slightly higher than the predetermined one.</w:t>
      </w:r>
    </w:p>
    <w:p w:rsidR="00416F49" w:rsidRPr="00FB6BBD" w:rsidRDefault="00416F49" w:rsidP="00FB6BBD">
      <w:pPr>
        <w:rPr>
          <w:lang w:val="en-US"/>
        </w:rPr>
      </w:pPr>
      <w:r w:rsidRPr="00FB6BBD">
        <w:rPr>
          <w:b/>
          <w:lang w:val="en-US"/>
        </w:rPr>
        <w:t xml:space="preserve">Inference:  </w:t>
      </w:r>
      <w:r w:rsidRPr="00FB6BBD">
        <w:rPr>
          <w:lang w:val="en-US"/>
        </w:rPr>
        <w:t>The value of power factor increases as output increases because as we load the machine the amount of reactive or magnetizing current drawn by the stator increases to balance the proportional increase in the rotor current. But after a certain point of loading, the power factor of the machine attains its maximum value. The value of actual is higher because here the mechanical losses make it more resistive and hence power factor increases.</w:t>
      </w:r>
    </w:p>
    <w:p w:rsidR="00416F49" w:rsidRPr="00D31BE7" w:rsidRDefault="00416F49" w:rsidP="00416F49">
      <w:pPr>
        <w:pStyle w:val="ListParagraph"/>
        <w:rPr>
          <w:lang w:val="en-US"/>
        </w:rPr>
      </w:pPr>
    </w:p>
    <w:p w:rsidR="00416F49" w:rsidRPr="00D31BE7" w:rsidRDefault="00416F49" w:rsidP="00416F49">
      <w:pPr>
        <w:pStyle w:val="ListParagraph"/>
        <w:numPr>
          <w:ilvl w:val="0"/>
          <w:numId w:val="6"/>
        </w:numPr>
        <w:rPr>
          <w:b/>
          <w:lang w:val="en-US"/>
        </w:rPr>
      </w:pPr>
      <w:r w:rsidRPr="00D31BE7">
        <w:rPr>
          <w:b/>
          <w:lang w:val="en-US"/>
        </w:rPr>
        <w:t>Slip vs. Output power</w:t>
      </w:r>
    </w:p>
    <w:p w:rsidR="00416F49" w:rsidRDefault="00416F49" w:rsidP="00416F49">
      <w:pPr>
        <w:pStyle w:val="ListParagraph"/>
        <w:ind w:firstLine="720"/>
        <w:rPr>
          <w:lang w:val="en-US"/>
        </w:rPr>
      </w:pPr>
      <w:r>
        <w:rPr>
          <w:noProof/>
          <w:lang w:eastAsia="en-GB"/>
        </w:rPr>
        <w:drawing>
          <wp:inline distT="0" distB="0" distL="0" distR="0">
            <wp:extent cx="4127499" cy="3095625"/>
            <wp:effectExtent l="19050" t="0" r="6351" b="0"/>
            <wp:docPr id="51" name="Picture 67" descr="C:\Users\vijayprasanna\AC_lab\A7\Report\images\slip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ijayprasanna\AC_lab\A7\Report\images\slip_power_def.png"/>
                    <pic:cNvPicPr>
                      <a:picLocks noChangeAspect="1" noChangeArrowheads="1"/>
                    </pic:cNvPicPr>
                  </pic:nvPicPr>
                  <pic:blipFill>
                    <a:blip r:embed="rId69" cstate="print"/>
                    <a:srcRect/>
                    <a:stretch>
                      <a:fillRect/>
                    </a:stretch>
                  </pic:blipFill>
                  <pic:spPr bwMode="auto">
                    <a:xfrm>
                      <a:off x="0" y="0"/>
                      <a:ext cx="4127499" cy="3095625"/>
                    </a:xfrm>
                    <a:prstGeom prst="rect">
                      <a:avLst/>
                    </a:prstGeom>
                    <a:noFill/>
                    <a:ln w="9525">
                      <a:noFill/>
                      <a:miter lim="800000"/>
                      <a:headEnd/>
                      <a:tailEnd/>
                    </a:ln>
                  </pic:spPr>
                </pic:pic>
              </a:graphicData>
            </a:graphic>
          </wp:inline>
        </w:drawing>
      </w:r>
    </w:p>
    <w:p w:rsidR="00416F49" w:rsidRPr="00FB6BBD" w:rsidRDefault="00416F49" w:rsidP="00FB6BBD">
      <w:pPr>
        <w:rPr>
          <w:lang w:val="en-US"/>
        </w:rPr>
      </w:pPr>
      <w:r w:rsidRPr="00FB6BBD">
        <w:rPr>
          <w:b/>
          <w:lang w:val="en-US"/>
        </w:rPr>
        <w:lastRenderedPageBreak/>
        <w:t xml:space="preserve">Observation: </w:t>
      </w:r>
      <w:r w:rsidRPr="00FB6BBD">
        <w:rPr>
          <w:lang w:val="en-US"/>
        </w:rPr>
        <w:t>The slip increases linearly as the machine loaded. The value of the actual load test slip-power curve is higher than the predetermined value.</w:t>
      </w:r>
    </w:p>
    <w:p w:rsidR="00416F49" w:rsidRPr="00FB6BBD" w:rsidRDefault="00416F49" w:rsidP="00FB6BBD">
      <w:pPr>
        <w:rPr>
          <w:lang w:val="en-US"/>
        </w:rPr>
      </w:pPr>
      <w:r w:rsidRPr="00FB6BBD">
        <w:rPr>
          <w:b/>
          <w:lang w:val="en-US"/>
        </w:rPr>
        <w:t xml:space="preserve">Inference: </w:t>
      </w:r>
      <w:r w:rsidRPr="00FB6BBD">
        <w:rPr>
          <w:lang w:val="en-US"/>
        </w:rPr>
        <w:t>When the machine is being loaded, the speed of the rotor decreases. This causes the difference in the value of N</w:t>
      </w:r>
      <w:r w:rsidRPr="00FB6BBD">
        <w:rPr>
          <w:vertAlign w:val="subscript"/>
          <w:lang w:val="en-US"/>
        </w:rPr>
        <w:t xml:space="preserve">s </w:t>
      </w:r>
      <w:r w:rsidRPr="00FB6BBD">
        <w:rPr>
          <w:vertAlign w:val="subscript"/>
          <w:lang w:val="en-US"/>
        </w:rPr>
        <w:softHyphen/>
        <w:t xml:space="preserve"> </w:t>
      </w:r>
      <w:r w:rsidRPr="00FB6BBD">
        <w:rPr>
          <w:lang w:val="en-US"/>
        </w:rPr>
        <w:t>and N</w:t>
      </w:r>
      <w:r w:rsidRPr="00FB6BBD">
        <w:rPr>
          <w:vertAlign w:val="subscript"/>
          <w:lang w:val="en-US"/>
        </w:rPr>
        <w:t>r</w:t>
      </w:r>
      <w:r w:rsidRPr="00FB6BBD">
        <w:rPr>
          <w:lang w:val="en-US"/>
        </w:rPr>
        <w:t xml:space="preserve"> to increase. This results in increase in the value of slip. </w:t>
      </w:r>
    </w:p>
    <w:p w:rsidR="00416F49" w:rsidRPr="00417426" w:rsidRDefault="00416F49" w:rsidP="00416F49">
      <w:pPr>
        <w:pStyle w:val="ListParagraph"/>
        <w:rPr>
          <w:lang w:val="en-US"/>
        </w:rPr>
      </w:pPr>
    </w:p>
    <w:p w:rsidR="00416F49" w:rsidRPr="00417426" w:rsidRDefault="00416F49" w:rsidP="00416F49">
      <w:pPr>
        <w:pStyle w:val="ListParagraph"/>
        <w:numPr>
          <w:ilvl w:val="0"/>
          <w:numId w:val="6"/>
        </w:numPr>
        <w:rPr>
          <w:b/>
          <w:lang w:val="en-US"/>
        </w:rPr>
      </w:pPr>
      <w:r w:rsidRPr="00417426">
        <w:rPr>
          <w:b/>
          <w:lang w:val="en-US"/>
        </w:rPr>
        <w:t>Speed vs. Output power</w:t>
      </w:r>
    </w:p>
    <w:p w:rsidR="00FB6BBD" w:rsidRDefault="00416F49" w:rsidP="00FB6BBD">
      <w:pPr>
        <w:pStyle w:val="ListParagraph"/>
        <w:ind w:firstLine="720"/>
        <w:rPr>
          <w:b/>
          <w:lang w:val="en-US"/>
        </w:rPr>
      </w:pPr>
      <w:r>
        <w:rPr>
          <w:noProof/>
          <w:lang w:eastAsia="en-GB"/>
        </w:rPr>
        <w:drawing>
          <wp:inline distT="0" distB="0" distL="0" distR="0">
            <wp:extent cx="3848100" cy="2886075"/>
            <wp:effectExtent l="19050" t="0" r="0" b="0"/>
            <wp:docPr id="52" name="Picture 68" descr="C:\Users\vijayprasanna\AC_lab\A7\Report\images\speed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vijayprasanna\AC_lab\A7\Report\images\speed_power_def.png"/>
                    <pic:cNvPicPr>
                      <a:picLocks noChangeAspect="1" noChangeArrowheads="1"/>
                    </pic:cNvPicPr>
                  </pic:nvPicPr>
                  <pic:blipFill>
                    <a:blip r:embed="rId70" cstate="print"/>
                    <a:srcRect/>
                    <a:stretch>
                      <a:fillRect/>
                    </a:stretch>
                  </pic:blipFill>
                  <pic:spPr bwMode="auto">
                    <a:xfrm>
                      <a:off x="0" y="0"/>
                      <a:ext cx="3848100" cy="2886075"/>
                    </a:xfrm>
                    <a:prstGeom prst="rect">
                      <a:avLst/>
                    </a:prstGeom>
                    <a:noFill/>
                    <a:ln w="9525">
                      <a:noFill/>
                      <a:miter lim="800000"/>
                      <a:headEnd/>
                      <a:tailEnd/>
                    </a:ln>
                  </pic:spPr>
                </pic:pic>
              </a:graphicData>
            </a:graphic>
          </wp:inline>
        </w:drawing>
      </w:r>
    </w:p>
    <w:p w:rsidR="00416F49" w:rsidRPr="00FB6BBD" w:rsidRDefault="00416F49" w:rsidP="00FB6BBD">
      <w:pPr>
        <w:rPr>
          <w:lang w:val="en-US"/>
        </w:rPr>
      </w:pPr>
      <w:r w:rsidRPr="00FB6BBD">
        <w:rPr>
          <w:b/>
          <w:lang w:val="en-US"/>
        </w:rPr>
        <w:t xml:space="preserve">Observation: </w:t>
      </w:r>
      <w:r w:rsidRPr="00FB6BBD">
        <w:rPr>
          <w:lang w:val="en-US"/>
        </w:rPr>
        <w:t>Speed decreases as the value of the output power value increases. The actual load test curve is lesser than the predetermined one.</w:t>
      </w:r>
    </w:p>
    <w:p w:rsidR="00416F49" w:rsidRPr="00FB6BBD" w:rsidRDefault="00416F49" w:rsidP="00FB6BBD">
      <w:pPr>
        <w:rPr>
          <w:lang w:val="en-US"/>
        </w:rPr>
      </w:pPr>
      <w:r w:rsidRPr="00FB6BBD">
        <w:rPr>
          <w:b/>
          <w:lang w:val="en-US"/>
        </w:rPr>
        <w:t>Inference:</w:t>
      </w:r>
      <w:r w:rsidRPr="00FB6BBD">
        <w:rPr>
          <w:lang w:val="en-US"/>
        </w:rPr>
        <w:t xml:space="preserve"> The dip in the value of speed is caused by the increase in the mechanical load on the rotor. This in turn causes increase in the value of slip. </w:t>
      </w:r>
    </w:p>
    <w:p w:rsidR="00416F49" w:rsidRPr="00417426" w:rsidRDefault="00416F49" w:rsidP="00416F49">
      <w:pPr>
        <w:pStyle w:val="ListParagraph"/>
        <w:rPr>
          <w:lang w:val="en-US"/>
        </w:rPr>
      </w:pPr>
    </w:p>
    <w:p w:rsidR="00416F49" w:rsidRPr="005C78E7" w:rsidRDefault="00416F49" w:rsidP="00416F49">
      <w:pPr>
        <w:pStyle w:val="ListParagraph"/>
        <w:numPr>
          <w:ilvl w:val="0"/>
          <w:numId w:val="6"/>
        </w:numPr>
        <w:rPr>
          <w:b/>
          <w:lang w:val="en-US"/>
        </w:rPr>
      </w:pPr>
      <w:r w:rsidRPr="005C78E7">
        <w:rPr>
          <w:b/>
          <w:lang w:val="en-US"/>
        </w:rPr>
        <w:t>Torque vs. Output power</w:t>
      </w:r>
    </w:p>
    <w:p w:rsidR="00416F49" w:rsidRDefault="00416F49" w:rsidP="00416F49">
      <w:pPr>
        <w:pStyle w:val="ListParagraph"/>
        <w:ind w:firstLine="720"/>
        <w:rPr>
          <w:lang w:val="en-US"/>
        </w:rPr>
      </w:pPr>
      <w:r>
        <w:rPr>
          <w:noProof/>
          <w:lang w:eastAsia="en-GB"/>
        </w:rPr>
        <w:drawing>
          <wp:inline distT="0" distB="0" distL="0" distR="0">
            <wp:extent cx="3911600" cy="2933700"/>
            <wp:effectExtent l="19050" t="0" r="0" b="0"/>
            <wp:docPr id="53" name="Picture 69" descr="C:\Users\vijayprasanna\AC_lab\A7\Report\images\torque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vijayprasanna\AC_lab\A7\Report\images\torque_power_def.png"/>
                    <pic:cNvPicPr>
                      <a:picLocks noChangeAspect="1" noChangeArrowheads="1"/>
                    </pic:cNvPicPr>
                  </pic:nvPicPr>
                  <pic:blipFill>
                    <a:blip r:embed="rId71" cstate="print"/>
                    <a:srcRect/>
                    <a:stretch>
                      <a:fillRect/>
                    </a:stretch>
                  </pic:blipFill>
                  <pic:spPr bwMode="auto">
                    <a:xfrm>
                      <a:off x="0" y="0"/>
                      <a:ext cx="3911600" cy="2933700"/>
                    </a:xfrm>
                    <a:prstGeom prst="rect">
                      <a:avLst/>
                    </a:prstGeom>
                    <a:noFill/>
                    <a:ln w="9525">
                      <a:noFill/>
                      <a:miter lim="800000"/>
                      <a:headEnd/>
                      <a:tailEnd/>
                    </a:ln>
                  </pic:spPr>
                </pic:pic>
              </a:graphicData>
            </a:graphic>
          </wp:inline>
        </w:drawing>
      </w:r>
    </w:p>
    <w:p w:rsidR="00416F49" w:rsidRPr="001326AE" w:rsidRDefault="00416F49" w:rsidP="00416F49">
      <w:pPr>
        <w:rPr>
          <w:lang w:val="en-US"/>
        </w:rPr>
      </w:pPr>
      <w:r w:rsidRPr="001326AE">
        <w:rPr>
          <w:b/>
          <w:lang w:val="en-US"/>
        </w:rPr>
        <w:lastRenderedPageBreak/>
        <w:t xml:space="preserve">Observation: </w:t>
      </w:r>
      <w:r w:rsidRPr="001326AE">
        <w:rPr>
          <w:lang w:val="en-US"/>
        </w:rPr>
        <w:t>The graph between torque and output power is linearly increasing. There exists very little deviation between the actual and the predetermined values.</w:t>
      </w:r>
    </w:p>
    <w:p w:rsidR="00416F49" w:rsidRDefault="00416F49" w:rsidP="00416F49">
      <w:pPr>
        <w:rPr>
          <w:lang w:val="en-US"/>
        </w:rPr>
      </w:pPr>
      <w:r>
        <w:rPr>
          <w:b/>
          <w:lang w:val="en-US"/>
        </w:rPr>
        <w:t xml:space="preserve">Inference:  </w:t>
      </w:r>
      <w:r>
        <w:rPr>
          <w:lang w:val="en-US"/>
        </w:rPr>
        <w:t xml:space="preserve">As the load increases the machine provides equal amount of torque to balance the load. The relation between output power and torque is given as, </w:t>
      </w:r>
    </w:p>
    <w:p w:rsidR="00416F49" w:rsidRDefault="00416F49" w:rsidP="00416F49">
      <w:pPr>
        <w:rPr>
          <w:b/>
          <w:noProof/>
          <w:lang w:eastAsia="en-GB"/>
        </w:rPr>
      </w:pPr>
      <w:r>
        <w:rPr>
          <w:b/>
          <w:lang w:val="en-US"/>
        </w:rPr>
        <w:tab/>
      </w:r>
      <w:r>
        <w:rPr>
          <w:b/>
          <w:lang w:val="en-US"/>
        </w:rPr>
        <w:tab/>
        <w:t xml:space="preserve">P </w:t>
      </w:r>
      <w:r>
        <w:rPr>
          <w:b/>
          <w:noProof/>
          <w:lang w:eastAsia="en-GB"/>
        </w:rPr>
        <w:t>= 2πN</w:t>
      </w:r>
      <w:r>
        <w:rPr>
          <w:b/>
          <w:noProof/>
          <w:vertAlign w:val="subscript"/>
          <w:lang w:eastAsia="en-GB"/>
        </w:rPr>
        <w:t>s</w:t>
      </w:r>
      <w:r>
        <w:rPr>
          <w:b/>
          <w:noProof/>
          <w:lang w:eastAsia="en-GB"/>
        </w:rPr>
        <w:t>T</w:t>
      </w:r>
    </w:p>
    <w:p w:rsidR="00416F49" w:rsidRPr="00EE07EC" w:rsidRDefault="00416F49" w:rsidP="00416F49">
      <w:pPr>
        <w:rPr>
          <w:lang w:val="en-US"/>
        </w:rPr>
      </w:pPr>
      <w:r>
        <w:rPr>
          <w:noProof/>
          <w:lang w:eastAsia="en-GB"/>
        </w:rPr>
        <w:t xml:space="preserve">Clearly it is seen that torque is proportional to the output power. </w:t>
      </w:r>
    </w:p>
    <w:p w:rsidR="002E6D8B" w:rsidRDefault="00FB6BBD" w:rsidP="00FB6BBD">
      <w:pPr>
        <w:pStyle w:val="NoSpacing"/>
        <w:rPr>
          <w:b/>
          <w:sz w:val="28"/>
          <w:szCs w:val="28"/>
        </w:rPr>
      </w:pPr>
      <w:r>
        <w:rPr>
          <w:b/>
          <w:sz w:val="28"/>
          <w:szCs w:val="28"/>
        </w:rPr>
        <w:t>Result</w:t>
      </w:r>
    </w:p>
    <w:p w:rsidR="00FB6BBD" w:rsidRPr="00FB6BBD" w:rsidRDefault="00FB6BBD" w:rsidP="00FB6BBD">
      <w:pPr>
        <w:pStyle w:val="NoSpacing"/>
      </w:pPr>
      <w:r>
        <w:t>The performance of the machine was observed and studied during load test.</w:t>
      </w:r>
    </w:p>
    <w:p w:rsidR="00FB6BBD" w:rsidRDefault="00FB6BBD" w:rsidP="00FB6BBD">
      <w:pPr>
        <w:pStyle w:val="NoSpacing"/>
        <w:rPr>
          <w:b/>
          <w:sz w:val="28"/>
          <w:szCs w:val="28"/>
        </w:rPr>
      </w:pPr>
    </w:p>
    <w:p w:rsidR="00FB6BBD" w:rsidRDefault="00FB6BBD" w:rsidP="00FB6BBD">
      <w:pPr>
        <w:pStyle w:val="NoSpacing"/>
        <w:rPr>
          <w:b/>
          <w:sz w:val="28"/>
          <w:szCs w:val="28"/>
        </w:rPr>
      </w:pPr>
      <w:r>
        <w:rPr>
          <w:b/>
          <w:sz w:val="28"/>
          <w:szCs w:val="28"/>
        </w:rPr>
        <w:t>Inference</w:t>
      </w:r>
    </w:p>
    <w:p w:rsidR="00FB6BBD" w:rsidRPr="00FB6BBD" w:rsidRDefault="00FB6BBD" w:rsidP="00FB6BBD">
      <w:pPr>
        <w:pStyle w:val="NoSpacing"/>
      </w:pPr>
      <w:r>
        <w:t>The load test performance characteristics reflect the actual working of the motor under loaded as clearly seen from the graphs plotted and compared against predetermined readings.</w:t>
      </w:r>
    </w:p>
    <w:sectPr w:rsidR="00FB6BBD" w:rsidRPr="00FB6BBD" w:rsidSect="001F3B4C">
      <w:pgSz w:w="11906" w:h="16838"/>
      <w:pgMar w:top="1440" w:right="1440" w:bottom="1440" w:left="1440" w:header="708" w:footer="708" w:gutter="0"/>
      <w:pgBorders w:offsetFrom="page">
        <w:top w:val="single" w:sz="4" w:space="24" w:color="auto" w:shadow="1"/>
        <w:left w:val="single" w:sz="4" w:space="24" w:color="auto" w:shadow="1"/>
        <w:bottom w:val="single" w:sz="4" w:space="24" w:color="auto" w:shadow="1"/>
        <w:right w:val="single" w:sz="4" w:space="24" w:color="auto" w:shadow="1"/>
      </w:pgBorders>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340D1"/>
    <w:multiLevelType w:val="hybridMultilevel"/>
    <w:tmpl w:val="8EB2E68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
    <w:nsid w:val="165E56EB"/>
    <w:multiLevelType w:val="hybridMultilevel"/>
    <w:tmpl w:val="6512CC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D77F22"/>
    <w:multiLevelType w:val="hybridMultilevel"/>
    <w:tmpl w:val="4EB4C25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62175DD"/>
    <w:multiLevelType w:val="hybridMultilevel"/>
    <w:tmpl w:val="63F2D84A"/>
    <w:lvl w:ilvl="0" w:tplc="1ED8C46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2B4B2025"/>
    <w:multiLevelType w:val="hybridMultilevel"/>
    <w:tmpl w:val="CC30E03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4B0BAA"/>
    <w:multiLevelType w:val="hybridMultilevel"/>
    <w:tmpl w:val="C068FC0A"/>
    <w:lvl w:ilvl="0" w:tplc="C8AE6BA4">
      <w:start w:val="12"/>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FDF3CAC"/>
    <w:multiLevelType w:val="hybridMultilevel"/>
    <w:tmpl w:val="77F2DA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5862327"/>
    <w:multiLevelType w:val="hybridMultilevel"/>
    <w:tmpl w:val="8152BE12"/>
    <w:lvl w:ilvl="0" w:tplc="35EA98AC">
      <w:start w:val="1"/>
      <w:numFmt w:val="upperRoman"/>
      <w:lvlText w:val="%1."/>
      <w:lvlJc w:val="right"/>
      <w:pPr>
        <w:tabs>
          <w:tab w:val="num" w:pos="720"/>
        </w:tabs>
        <w:ind w:left="720" w:hanging="360"/>
      </w:pPr>
      <w:rPr>
        <w:rFonts w:hint="default"/>
        <w:b/>
      </w:rPr>
    </w:lvl>
    <w:lvl w:ilvl="1" w:tplc="5CEC2B44">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5B361EC"/>
    <w:multiLevelType w:val="hybridMultilevel"/>
    <w:tmpl w:val="672A31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7822DBB"/>
    <w:multiLevelType w:val="hybridMultilevel"/>
    <w:tmpl w:val="838AAA04"/>
    <w:lvl w:ilvl="0" w:tplc="0809000F">
      <w:start w:val="6"/>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nsid w:val="3F710048"/>
    <w:multiLevelType w:val="hybridMultilevel"/>
    <w:tmpl w:val="CC0676C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nsid w:val="443147CC"/>
    <w:multiLevelType w:val="hybridMultilevel"/>
    <w:tmpl w:val="21D2C4B0"/>
    <w:lvl w:ilvl="0" w:tplc="FAD084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75B2E48"/>
    <w:multiLevelType w:val="hybridMultilevel"/>
    <w:tmpl w:val="7ABC0448"/>
    <w:lvl w:ilvl="0" w:tplc="BA76F5E0">
      <w:start w:val="2"/>
      <w:numFmt w:val="upperRoman"/>
      <w:lvlText w:val="%1."/>
      <w:lvlJc w:val="right"/>
      <w:pPr>
        <w:tabs>
          <w:tab w:val="num" w:pos="540"/>
        </w:tabs>
        <w:ind w:left="540" w:hanging="180"/>
      </w:pPr>
      <w:rPr>
        <w:rFonts w:hint="default"/>
      </w:rPr>
    </w:lvl>
    <w:lvl w:ilvl="1" w:tplc="9404FCA2">
      <w:start w:val="7"/>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80B0743"/>
    <w:multiLevelType w:val="hybridMultilevel"/>
    <w:tmpl w:val="940AE40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FC7860"/>
    <w:multiLevelType w:val="hybridMultilevel"/>
    <w:tmpl w:val="09CC59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
  </w:num>
  <w:num w:numId="2">
    <w:abstractNumId w:val="10"/>
  </w:num>
  <w:num w:numId="3">
    <w:abstractNumId w:val="3"/>
  </w:num>
  <w:num w:numId="4">
    <w:abstractNumId w:val="0"/>
  </w:num>
  <w:num w:numId="5">
    <w:abstractNumId w:val="9"/>
  </w:num>
  <w:num w:numId="6">
    <w:abstractNumId w:val="14"/>
  </w:num>
  <w:num w:numId="7">
    <w:abstractNumId w:val="7"/>
  </w:num>
  <w:num w:numId="8">
    <w:abstractNumId w:val="4"/>
  </w:num>
  <w:num w:numId="9">
    <w:abstractNumId w:val="6"/>
  </w:num>
  <w:num w:numId="10">
    <w:abstractNumId w:val="2"/>
  </w:num>
  <w:num w:numId="11">
    <w:abstractNumId w:val="12"/>
  </w:num>
  <w:num w:numId="12">
    <w:abstractNumId w:val="5"/>
  </w:num>
  <w:num w:numId="13">
    <w:abstractNumId w:val="11"/>
  </w:num>
  <w:num w:numId="14">
    <w:abstractNumId w:val="13"/>
  </w:num>
  <w:num w:numId="1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36724B"/>
    <w:rsid w:val="000026DF"/>
    <w:rsid w:val="000276DF"/>
    <w:rsid w:val="00040E9E"/>
    <w:rsid w:val="00056478"/>
    <w:rsid w:val="00061817"/>
    <w:rsid w:val="000D0139"/>
    <w:rsid w:val="000D4847"/>
    <w:rsid w:val="000F5CB4"/>
    <w:rsid w:val="001326AE"/>
    <w:rsid w:val="00144E90"/>
    <w:rsid w:val="00153D9F"/>
    <w:rsid w:val="00156DFA"/>
    <w:rsid w:val="0018226E"/>
    <w:rsid w:val="0018280D"/>
    <w:rsid w:val="001C1ABD"/>
    <w:rsid w:val="001D75FF"/>
    <w:rsid w:val="001E0A92"/>
    <w:rsid w:val="001F26ED"/>
    <w:rsid w:val="001F3B4C"/>
    <w:rsid w:val="00201B36"/>
    <w:rsid w:val="00221545"/>
    <w:rsid w:val="002232B6"/>
    <w:rsid w:val="00235A84"/>
    <w:rsid w:val="00244DD0"/>
    <w:rsid w:val="00252A2F"/>
    <w:rsid w:val="002615C1"/>
    <w:rsid w:val="002A7161"/>
    <w:rsid w:val="002B2161"/>
    <w:rsid w:val="002B7B0F"/>
    <w:rsid w:val="002C6008"/>
    <w:rsid w:val="002D5F56"/>
    <w:rsid w:val="002E6D8B"/>
    <w:rsid w:val="00302C25"/>
    <w:rsid w:val="00313283"/>
    <w:rsid w:val="0032480F"/>
    <w:rsid w:val="00336322"/>
    <w:rsid w:val="003378BA"/>
    <w:rsid w:val="00345BCB"/>
    <w:rsid w:val="0036005E"/>
    <w:rsid w:val="0036055D"/>
    <w:rsid w:val="0036724B"/>
    <w:rsid w:val="003748AC"/>
    <w:rsid w:val="003770AC"/>
    <w:rsid w:val="00377642"/>
    <w:rsid w:val="003B6AAD"/>
    <w:rsid w:val="003F777D"/>
    <w:rsid w:val="00416F49"/>
    <w:rsid w:val="00417426"/>
    <w:rsid w:val="00462757"/>
    <w:rsid w:val="00485133"/>
    <w:rsid w:val="00486666"/>
    <w:rsid w:val="00495D03"/>
    <w:rsid w:val="004A0F51"/>
    <w:rsid w:val="004E3A92"/>
    <w:rsid w:val="005265BD"/>
    <w:rsid w:val="00541A3F"/>
    <w:rsid w:val="00554C69"/>
    <w:rsid w:val="00563ABD"/>
    <w:rsid w:val="00587153"/>
    <w:rsid w:val="005C78E7"/>
    <w:rsid w:val="005F739F"/>
    <w:rsid w:val="00617FF8"/>
    <w:rsid w:val="00636D05"/>
    <w:rsid w:val="00643D2C"/>
    <w:rsid w:val="00664B8A"/>
    <w:rsid w:val="0067759E"/>
    <w:rsid w:val="00682874"/>
    <w:rsid w:val="0069752F"/>
    <w:rsid w:val="006C3062"/>
    <w:rsid w:val="006D0741"/>
    <w:rsid w:val="006D0CAB"/>
    <w:rsid w:val="006F7802"/>
    <w:rsid w:val="0070256D"/>
    <w:rsid w:val="00743512"/>
    <w:rsid w:val="00752B16"/>
    <w:rsid w:val="00786024"/>
    <w:rsid w:val="007A2E0B"/>
    <w:rsid w:val="007A2F42"/>
    <w:rsid w:val="007B3523"/>
    <w:rsid w:val="007D6CE2"/>
    <w:rsid w:val="007F4447"/>
    <w:rsid w:val="00844F10"/>
    <w:rsid w:val="00873A16"/>
    <w:rsid w:val="00894AE5"/>
    <w:rsid w:val="008F0DF7"/>
    <w:rsid w:val="009021E6"/>
    <w:rsid w:val="0093625A"/>
    <w:rsid w:val="00953402"/>
    <w:rsid w:val="009706E8"/>
    <w:rsid w:val="00992AFB"/>
    <w:rsid w:val="009D5D17"/>
    <w:rsid w:val="009F7662"/>
    <w:rsid w:val="00A07CAC"/>
    <w:rsid w:val="00A15B2A"/>
    <w:rsid w:val="00A17A9F"/>
    <w:rsid w:val="00A23A39"/>
    <w:rsid w:val="00AC7D3F"/>
    <w:rsid w:val="00AF2AB3"/>
    <w:rsid w:val="00B22904"/>
    <w:rsid w:val="00B31BA9"/>
    <w:rsid w:val="00B35837"/>
    <w:rsid w:val="00B57C4A"/>
    <w:rsid w:val="00B7388A"/>
    <w:rsid w:val="00B76A04"/>
    <w:rsid w:val="00B76DB9"/>
    <w:rsid w:val="00B82B2C"/>
    <w:rsid w:val="00B864C0"/>
    <w:rsid w:val="00BB341D"/>
    <w:rsid w:val="00BC142C"/>
    <w:rsid w:val="00C018C1"/>
    <w:rsid w:val="00C12080"/>
    <w:rsid w:val="00C279F8"/>
    <w:rsid w:val="00CA1129"/>
    <w:rsid w:val="00CA5EBB"/>
    <w:rsid w:val="00CB22DF"/>
    <w:rsid w:val="00CC6EED"/>
    <w:rsid w:val="00CD4A5A"/>
    <w:rsid w:val="00CE04EC"/>
    <w:rsid w:val="00CF4885"/>
    <w:rsid w:val="00CF5173"/>
    <w:rsid w:val="00D01604"/>
    <w:rsid w:val="00D24005"/>
    <w:rsid w:val="00D31BE7"/>
    <w:rsid w:val="00D42E9D"/>
    <w:rsid w:val="00D83B4D"/>
    <w:rsid w:val="00D87BCE"/>
    <w:rsid w:val="00DA1482"/>
    <w:rsid w:val="00DB2ECD"/>
    <w:rsid w:val="00E04330"/>
    <w:rsid w:val="00E27862"/>
    <w:rsid w:val="00E4541F"/>
    <w:rsid w:val="00E566D5"/>
    <w:rsid w:val="00E74781"/>
    <w:rsid w:val="00E74BBE"/>
    <w:rsid w:val="00E909E3"/>
    <w:rsid w:val="00EB26A8"/>
    <w:rsid w:val="00EE07EC"/>
    <w:rsid w:val="00F162CF"/>
    <w:rsid w:val="00F36D62"/>
    <w:rsid w:val="00F602B0"/>
    <w:rsid w:val="00F750B2"/>
    <w:rsid w:val="00FA2712"/>
    <w:rsid w:val="00FA585B"/>
    <w:rsid w:val="00FB6BBD"/>
    <w:rsid w:val="00FF0A63"/>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7170"/>
    <o:shapelayout v:ext="edit">
      <o:idmap v:ext="edit" data="1"/>
      <o:rules v:ext="edit">
        <o:r id="V:Rule13" type="connector" idref="#_x0000_s1639"/>
        <o:r id="V:Rule14" type="connector" idref="#_x0000_s1332"/>
        <o:r id="V:Rule15" type="connector" idref="#_x0000_s1637"/>
        <o:r id="V:Rule16" type="connector" idref="#_x0000_s1329"/>
        <o:r id="V:Rule17" type="connector" idref="#_x0000_s1636"/>
        <o:r id="V:Rule18" type="connector" idref="#_x0000_s1331"/>
        <o:r id="V:Rule19" type="connector" idref="#_x0000_s1635"/>
        <o:r id="V:Rule20" type="connector" idref="#_x0000_s1330"/>
        <o:r id="V:Rule21" type="connector" idref="#_x0000_s1634"/>
        <o:r id="V:Rule22" type="connector" idref="#_x0000_s1334"/>
        <o:r id="V:Rule23" type="connector" idref="#_x0000_s1333"/>
        <o:r id="V:Rule24" type="connector" idref="#_x0000_s16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3B4C"/>
    <w:rPr>
      <w:rFonts w:ascii="Calibri" w:eastAsia="Calibri" w:hAnsi="Calibri" w:cs="Times New Roman"/>
    </w:rPr>
  </w:style>
  <w:style w:type="paragraph" w:styleId="Heading1">
    <w:name w:val="heading 1"/>
    <w:basedOn w:val="Normal"/>
    <w:next w:val="Normal"/>
    <w:link w:val="Heading1Char"/>
    <w:uiPriority w:val="9"/>
    <w:qFormat/>
    <w:rsid w:val="0036724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64B8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35A84"/>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24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64B8A"/>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C6E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EED"/>
    <w:rPr>
      <w:rFonts w:ascii="Tahoma" w:hAnsi="Tahoma" w:cs="Tahoma"/>
      <w:sz w:val="16"/>
      <w:szCs w:val="16"/>
    </w:rPr>
  </w:style>
  <w:style w:type="character" w:styleId="PlaceholderText">
    <w:name w:val="Placeholder Text"/>
    <w:basedOn w:val="DefaultParagraphFont"/>
    <w:uiPriority w:val="99"/>
    <w:semiHidden/>
    <w:rsid w:val="00F602B0"/>
    <w:rPr>
      <w:color w:val="808080"/>
    </w:rPr>
  </w:style>
  <w:style w:type="paragraph" w:styleId="ListParagraph">
    <w:name w:val="List Paragraph"/>
    <w:basedOn w:val="Normal"/>
    <w:uiPriority w:val="34"/>
    <w:qFormat/>
    <w:rsid w:val="00235A84"/>
    <w:pPr>
      <w:ind w:left="720"/>
      <w:contextualSpacing/>
    </w:pPr>
  </w:style>
  <w:style w:type="character" w:customStyle="1" w:styleId="Heading3Char">
    <w:name w:val="Heading 3 Char"/>
    <w:basedOn w:val="DefaultParagraphFont"/>
    <w:link w:val="Heading3"/>
    <w:uiPriority w:val="9"/>
    <w:rsid w:val="00235A84"/>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992AF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10"/>
    <w:rsid w:val="00992AFB"/>
    <w:rPr>
      <w:rFonts w:ascii="Cambria" w:eastAsia="Times New Roman" w:hAnsi="Cambria" w:cs="Times New Roman"/>
      <w:color w:val="17365D"/>
      <w:spacing w:val="5"/>
      <w:kern w:val="28"/>
      <w:sz w:val="52"/>
      <w:szCs w:val="52"/>
    </w:rPr>
  </w:style>
  <w:style w:type="paragraph" w:styleId="NoSpacing">
    <w:name w:val="No Spacing"/>
    <w:link w:val="NoSpacingChar"/>
    <w:uiPriority w:val="1"/>
    <w:qFormat/>
    <w:rsid w:val="002D5F56"/>
    <w:pPr>
      <w:spacing w:after="0" w:line="240" w:lineRule="auto"/>
    </w:pPr>
    <w:rPr>
      <w:rFonts w:ascii="Calibri" w:eastAsia="Calibri" w:hAnsi="Calibri" w:cs="Times New Roman"/>
    </w:rPr>
  </w:style>
  <w:style w:type="character" w:customStyle="1" w:styleId="NoSpacingChar">
    <w:name w:val="No Spacing Char"/>
    <w:basedOn w:val="DefaultParagraphFont"/>
    <w:link w:val="NoSpacing"/>
    <w:uiPriority w:val="1"/>
    <w:rsid w:val="001F3B4C"/>
    <w:rPr>
      <w:rFonts w:ascii="Calibri" w:eastAsia="Calibri" w:hAnsi="Calibri" w:cs="Times New Roman"/>
    </w:rPr>
  </w:style>
  <w:style w:type="table" w:styleId="TableGrid">
    <w:name w:val="Table Grid"/>
    <w:basedOn w:val="TableNormal"/>
    <w:uiPriority w:val="59"/>
    <w:rsid w:val="003F77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3.png"/><Relationship Id="rId21" Type="http://schemas.openxmlformats.org/officeDocument/2006/relationships/image" Target="media/image8.w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wmf"/><Relationship Id="rId50" Type="http://schemas.openxmlformats.org/officeDocument/2006/relationships/oleObject" Target="embeddings/oleObject12.bin"/><Relationship Id="rId55" Type="http://schemas.openxmlformats.org/officeDocument/2006/relationships/image" Target="media/image35.wmf"/><Relationship Id="rId63" Type="http://schemas.openxmlformats.org/officeDocument/2006/relationships/image" Target="media/image39.wmf"/><Relationship Id="rId68" Type="http://schemas.openxmlformats.org/officeDocument/2006/relationships/image" Target="media/image43.png"/><Relationship Id="rId7" Type="http://schemas.openxmlformats.org/officeDocument/2006/relationships/image" Target="media/image1.wmf"/><Relationship Id="rId71" Type="http://schemas.openxmlformats.org/officeDocument/2006/relationships/image" Target="media/image46.png"/><Relationship Id="rId2" Type="http://schemas.openxmlformats.org/officeDocument/2006/relationships/customXml" Target="../customXml/item2.xml"/><Relationship Id="rId16" Type="http://schemas.openxmlformats.org/officeDocument/2006/relationships/oleObject" Target="embeddings/oleObject5.bin"/><Relationship Id="rId29" Type="http://schemas.openxmlformats.org/officeDocument/2006/relationships/image" Target="media/image13.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4.wmf"/><Relationship Id="rId58" Type="http://schemas.openxmlformats.org/officeDocument/2006/relationships/oleObject" Target="embeddings/oleObject16.bin"/><Relationship Id="rId66" Type="http://schemas.openxmlformats.org/officeDocument/2006/relationships/image" Target="media/image41.pn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2.wmf"/><Relationship Id="rId57" Type="http://schemas.openxmlformats.org/officeDocument/2006/relationships/image" Target="media/image36.wmf"/><Relationship Id="rId61" Type="http://schemas.openxmlformats.org/officeDocument/2006/relationships/image" Target="media/image3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40.png"/><Relationship Id="rId73"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44.png"/><Relationship Id="rId8" Type="http://schemas.openxmlformats.org/officeDocument/2006/relationships/oleObject" Target="embeddings/oleObject1.bin"/><Relationship Id="rId51" Type="http://schemas.openxmlformats.org/officeDocument/2006/relationships/image" Target="media/image33.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37.wmf"/><Relationship Id="rId67" Type="http://schemas.openxmlformats.org/officeDocument/2006/relationships/image" Target="media/image42.png"/><Relationship Id="rId20" Type="http://schemas.openxmlformats.org/officeDocument/2006/relationships/oleObject" Target="embeddings/oleObject7.bin"/><Relationship Id="rId41" Type="http://schemas.openxmlformats.org/officeDocument/2006/relationships/image" Target="media/image25.png"/><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934E32B6F1D24A36B36255691AAA98CA"/>
        <w:category>
          <w:name w:val="General"/>
          <w:gallery w:val="placeholder"/>
        </w:category>
        <w:types>
          <w:type w:val="bbPlcHdr"/>
        </w:types>
        <w:behaviors>
          <w:behavior w:val="content"/>
        </w:behaviors>
        <w:guid w:val="{6BA41A61-3B3F-4625-BC86-E73478FB73BD}"/>
      </w:docPartPr>
      <w:docPartBody>
        <w:p w:rsidR="002E39BF" w:rsidRDefault="002E39BF" w:rsidP="002E39BF">
          <w:pPr>
            <w:pStyle w:val="934E32B6F1D24A36B36255691AAA98CA"/>
          </w:pPr>
          <w:r>
            <w:rPr>
              <w:rFonts w:asciiTheme="majorHAnsi" w:eastAsiaTheme="majorEastAsia" w:hAnsiTheme="majorHAnsi" w:cstheme="majorBidi"/>
            </w:rPr>
            <w:t>[Type the company name]</w:t>
          </w:r>
        </w:p>
      </w:docPartBody>
    </w:docPart>
    <w:docPart>
      <w:docPartPr>
        <w:name w:val="18F2DE0DC548480F8BB2E1336098B076"/>
        <w:category>
          <w:name w:val="General"/>
          <w:gallery w:val="placeholder"/>
        </w:category>
        <w:types>
          <w:type w:val="bbPlcHdr"/>
        </w:types>
        <w:behaviors>
          <w:behavior w:val="content"/>
        </w:behaviors>
        <w:guid w:val="{C26391C1-3248-4C99-9E6C-108593DD9434}"/>
      </w:docPartPr>
      <w:docPartBody>
        <w:p w:rsidR="002E39BF" w:rsidRDefault="002E39BF" w:rsidP="002E39BF">
          <w:pPr>
            <w:pStyle w:val="18F2DE0DC548480F8BB2E1336098B076"/>
          </w:pPr>
          <w:r>
            <w:rPr>
              <w:rFonts w:asciiTheme="majorHAnsi" w:eastAsiaTheme="majorEastAsia" w:hAnsiTheme="majorHAnsi" w:cstheme="majorBidi"/>
              <w:color w:val="4F81BD" w:themeColor="accent1"/>
              <w:sz w:val="80"/>
              <w:szCs w:val="80"/>
            </w:rPr>
            <w:t>[Type the document title]</w:t>
          </w:r>
        </w:p>
      </w:docPartBody>
    </w:docPart>
    <w:docPart>
      <w:docPartPr>
        <w:name w:val="CE538627A6974431B40E4C9C9DC0FC91"/>
        <w:category>
          <w:name w:val="General"/>
          <w:gallery w:val="placeholder"/>
        </w:category>
        <w:types>
          <w:type w:val="bbPlcHdr"/>
        </w:types>
        <w:behaviors>
          <w:behavior w:val="content"/>
        </w:behaviors>
        <w:guid w:val="{E35E9BE2-ABCA-4CED-9095-04C94FFFC6DA}"/>
      </w:docPartPr>
      <w:docPartBody>
        <w:p w:rsidR="002E39BF" w:rsidRDefault="002E39BF" w:rsidP="002E39BF">
          <w:pPr>
            <w:pStyle w:val="CE538627A6974431B40E4C9C9DC0FC91"/>
          </w:pPr>
          <w:r>
            <w:rPr>
              <w:rFonts w:asciiTheme="majorHAnsi" w:eastAsiaTheme="majorEastAsia" w:hAnsiTheme="majorHAnsi" w:cstheme="majorBidi"/>
            </w:rPr>
            <w:t>[Type the document subtitle]</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2E39BF"/>
    <w:rsid w:val="002908AF"/>
    <w:rsid w:val="002E39BF"/>
    <w:rsid w:val="00BE17C8"/>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17C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4E32B6F1D24A36B36255691AAA98CA">
    <w:name w:val="934E32B6F1D24A36B36255691AAA98CA"/>
    <w:rsid w:val="002E39BF"/>
  </w:style>
  <w:style w:type="paragraph" w:customStyle="1" w:styleId="18F2DE0DC548480F8BB2E1336098B076">
    <w:name w:val="18F2DE0DC548480F8BB2E1336098B076"/>
    <w:rsid w:val="002E39BF"/>
  </w:style>
  <w:style w:type="paragraph" w:customStyle="1" w:styleId="CE538627A6974431B40E4C9C9DC0FC91">
    <w:name w:val="CE538627A6974431B40E4C9C9DC0FC91"/>
    <w:rsid w:val="002E39BF"/>
  </w:style>
  <w:style w:type="paragraph" w:customStyle="1" w:styleId="132259AE4E92400FB278F1DB097DC7BF">
    <w:name w:val="132259AE4E92400FB278F1DB097DC7BF"/>
    <w:rsid w:val="002E39BF"/>
  </w:style>
  <w:style w:type="paragraph" w:customStyle="1" w:styleId="3961A17C7441495F903590DB541BE474">
    <w:name w:val="3961A17C7441495F903590DB541BE474"/>
    <w:rsid w:val="002E39BF"/>
  </w:style>
  <w:style w:type="paragraph" w:customStyle="1" w:styleId="9FEBC59DF03D44F2B60AF09D9E8ED53B">
    <w:name w:val="9FEBC59DF03D44F2B60AF09D9E8ED53B"/>
    <w:rsid w:val="002E39BF"/>
  </w:style>
  <w:style w:type="paragraph" w:customStyle="1" w:styleId="F90BA40B4F0A4958924610BE75F58DFD">
    <w:name w:val="F90BA40B4F0A4958924610BE75F58DFD"/>
    <w:rsid w:val="002E39BF"/>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107114029</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112769C-A8AE-4B28-BCFD-C31693CB62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TotalTime>
  <Pages>1</Pages>
  <Words>3057</Words>
  <Characters>17429</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AC Machines lab report</vt:lpstr>
    </vt:vector>
  </TitlesOfParts>
  <Company>Semester IV</Company>
  <LinksUpToDate>false</LinksUpToDate>
  <CharactersWithSpaces>204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 Machines lab report</dc:title>
  <dc:subject> NO-LOAD AND BLOCKED ROTOR TEST ON THREE-PHASE INDUCTION MOTOR and LOAD TEST ON THREE-PHASE INDUCTION MOTOR</dc:subject>
  <dc:creator>VIJAY PRASANNA</dc:creator>
  <cp:lastModifiedBy>vijayprasanna</cp:lastModifiedBy>
  <cp:revision>27</cp:revision>
  <dcterms:created xsi:type="dcterms:W3CDTF">2016-04-07T20:54:00Z</dcterms:created>
  <dcterms:modified xsi:type="dcterms:W3CDTF">2016-04-14T16:32:00Z</dcterms:modified>
</cp:coreProperties>
</file>